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6DA0" w:rsidRDefault="00C86DA0" w:rsidP="000E1F60">
      <w:pPr>
        <w:ind w:left="-360" w:firstLine="1080"/>
        <w:jc w:val="center"/>
      </w:pPr>
      <w:r>
        <w:t>Name_________________________</w:t>
      </w:r>
      <w:r w:rsidR="000E1F60">
        <w:t xml:space="preserve">   </w:t>
      </w:r>
      <w:r>
        <w:t>Date_____________</w:t>
      </w:r>
      <w:r w:rsidR="000E1F60">
        <w:t xml:space="preserve">    </w:t>
      </w:r>
      <w:r>
        <w:t>Per__________</w:t>
      </w:r>
    </w:p>
    <w:p w:rsidR="00C86DA0" w:rsidRDefault="00C86DA0">
      <w:pPr>
        <w:sectPr w:rsidR="00C86DA0" w:rsidSect="001C4939">
          <w:pgSz w:w="12240" w:h="15840"/>
          <w:pgMar w:top="720" w:right="720" w:bottom="720" w:left="360" w:header="720" w:footer="720" w:gutter="0"/>
          <w:cols w:space="720"/>
          <w:docGrid w:linePitch="360"/>
        </w:sectPr>
      </w:pPr>
    </w:p>
    <w:p w:rsidR="000E1F60" w:rsidRDefault="000E1F60" w:rsidP="000E1F60">
      <w:pPr>
        <w:ind w:left="-360"/>
        <w:jc w:val="center"/>
      </w:pPr>
    </w:p>
    <w:p w:rsidR="000E1F60" w:rsidRPr="00BC5D80" w:rsidRDefault="000E1F60" w:rsidP="000E1F60">
      <w:pPr>
        <w:ind w:left="-360"/>
        <w:jc w:val="center"/>
        <w:rPr>
          <w:b/>
          <w:u w:val="single"/>
        </w:rPr>
      </w:pPr>
      <w:r>
        <w:t xml:space="preserve"> </w:t>
      </w:r>
      <w:r w:rsidRPr="00BC5D80">
        <w:rPr>
          <w:b/>
          <w:u w:val="single"/>
        </w:rPr>
        <w:t>Variable Expressions &amp; Equations</w:t>
      </w:r>
      <w:r w:rsidR="00382A60" w:rsidRPr="00BC5D80">
        <w:rPr>
          <w:b/>
          <w:u w:val="single"/>
        </w:rPr>
        <w:t xml:space="preserve"> </w:t>
      </w:r>
      <w:r w:rsidR="00523CF4">
        <w:rPr>
          <w:b/>
          <w:u w:val="single"/>
        </w:rPr>
        <w:t>REVIEW</w:t>
      </w:r>
    </w:p>
    <w:p w:rsidR="00042E48" w:rsidRDefault="00042E48">
      <w:pPr>
        <w:sectPr w:rsidR="00042E48" w:rsidSect="000E1F60">
          <w:type w:val="continuous"/>
          <w:pgSz w:w="12240" w:h="15840"/>
          <w:pgMar w:top="720" w:right="720" w:bottom="720" w:left="720" w:header="720" w:footer="720" w:gutter="0"/>
          <w:cols w:space="960"/>
          <w:docGrid w:linePitch="360"/>
        </w:sectPr>
      </w:pPr>
    </w:p>
    <w:p w:rsidR="000E1F60" w:rsidRDefault="000E1F60"/>
    <w:p w:rsidR="00956514" w:rsidRDefault="00956514">
      <w:r>
        <w:t>Solve:</w:t>
      </w:r>
    </w:p>
    <w:p w:rsidR="00956514" w:rsidRDefault="00956514"/>
    <w:p w:rsidR="00C86DA0" w:rsidRDefault="00C86DA0">
      <w:r>
        <w:t>1.</w:t>
      </w:r>
      <w:r>
        <w:tab/>
      </w:r>
      <w:r w:rsidR="00523CF4" w:rsidRPr="00523CF4">
        <w:fldChar w:fldCharType="begin"/>
      </w:r>
      <w:r w:rsidR="00523CF4" w:rsidRPr="00523CF4">
        <w:instrText xml:space="preserve"> QUOTE </w:instrText>
      </w:r>
      <w:r w:rsidR="00523CF4" w:rsidRPr="00523CF4">
        <w:rPr>
          <w:position w:val="-1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07B9B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C1BE4&quot;/&gt;&lt;/wsp:rsids&gt;&lt;/w:docPr&gt;&lt;w:body&gt;&lt;w:p wsp:rsidR=&quot;00000000&quot; wsp:rsidRDefault=&quot;00C07B9B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6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+ 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3K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7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="00523CF4" w:rsidRPr="00523CF4">
        <w:instrText xml:space="preserve"> </w:instrText>
      </w:r>
      <w:r w:rsidR="00523CF4" w:rsidRPr="00523CF4">
        <w:fldChar w:fldCharType="separate"/>
      </w:r>
      <w:r w:rsidR="00523CF4" w:rsidRPr="00523CF4">
        <w:rPr>
          <w:position w:val="-12"/>
        </w:rPr>
        <w:pict>
          <v:shape id="_x0000_i1026" type="#_x0000_t75" style="width:57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07B9B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C1BE4&quot;/&gt;&lt;/wsp:rsids&gt;&lt;/w:docPr&gt;&lt;w:body&gt;&lt;w:p wsp:rsidR=&quot;00000000&quot; wsp:rsidRDefault=&quot;00C07B9B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6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+ 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3K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2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= 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7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="00523CF4" w:rsidRPr="00523CF4">
        <w:fldChar w:fldCharType="end"/>
      </w:r>
    </w:p>
    <w:p w:rsidR="00C86DA0" w:rsidRDefault="00C86DA0"/>
    <w:p w:rsidR="00956514" w:rsidRDefault="00956514"/>
    <w:p w:rsidR="00FC1BE4" w:rsidRDefault="00FC1BE4"/>
    <w:p w:rsidR="00FC1BE4" w:rsidRDefault="00FC1BE4"/>
    <w:p w:rsidR="004F3F67" w:rsidRDefault="004F3F67"/>
    <w:p w:rsidR="00956514" w:rsidRDefault="00956514"/>
    <w:p w:rsidR="00C86DA0" w:rsidRDefault="00C86DA0">
      <w:r>
        <w:t>3</w:t>
      </w:r>
      <w:r w:rsidR="00523CF4">
        <w:t xml:space="preserve">. </w:t>
      </w:r>
      <w:r w:rsidR="00523CF4" w:rsidRPr="00523CF4">
        <w:fldChar w:fldCharType="begin"/>
      </w:r>
      <w:r w:rsidR="00523CF4" w:rsidRPr="00523CF4">
        <w:instrText xml:space="preserve"> QUOTE </w:instrText>
      </w:r>
      <w:r w:rsidR="00523CF4" w:rsidRPr="00523CF4">
        <w:rPr>
          <w:position w:val="-5"/>
        </w:rPr>
        <w:pict>
          <v:shape id="_x0000_i1027" type="#_x0000_t75" style="width:102.7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DD63C6&quot;/&gt;&lt;wsp:rsid wsp:val=&quot;00EE7DC5&quot;/&gt;&lt;wsp:rsid wsp:val=&quot;00EF34D5&quot;/&gt;&lt;wsp:rsid wsp:val=&quot;00FC1BE4&quot;/&gt;&lt;/wsp:rsids&gt;&lt;/w:docPr&gt;&lt;w:body&gt;&lt;w:p wsp:rsidR=&quot;00000000&quot; wsp:rsidRDefault=&quot;00DD63C6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6-17a+3=4a+9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="00523CF4" w:rsidRPr="00523CF4">
        <w:instrText xml:space="preserve"> </w:instrText>
      </w:r>
      <w:r w:rsidR="00523CF4" w:rsidRPr="00523CF4">
        <w:fldChar w:fldCharType="separate"/>
      </w:r>
      <w:r w:rsidR="00523CF4" w:rsidRPr="00523CF4">
        <w:rPr>
          <w:position w:val="-5"/>
        </w:rPr>
        <w:pict>
          <v:shape id="_x0000_i1028" type="#_x0000_t75" style="width:102.7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DD63C6&quot;/&gt;&lt;wsp:rsid wsp:val=&quot;00EE7DC5&quot;/&gt;&lt;wsp:rsid wsp:val=&quot;00EF34D5&quot;/&gt;&lt;wsp:rsid wsp:val=&quot;00FC1BE4&quot;/&gt;&lt;/wsp:rsids&gt;&lt;/w:docPr&gt;&lt;w:body&gt;&lt;w:p wsp:rsidR=&quot;00000000&quot; wsp:rsidRDefault=&quot;00DD63C6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6-17a+3=4a+9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="00523CF4" w:rsidRPr="00523CF4">
        <w:fldChar w:fldCharType="end"/>
      </w:r>
      <w:r w:rsidR="00523CF4" w:rsidRPr="00523CF4">
        <w:fldChar w:fldCharType="begin"/>
      </w:r>
      <w:r w:rsidR="00523CF4" w:rsidRPr="00523CF4">
        <w:instrText xml:space="preserve"> QUOTE </w:instrText>
      </w:r>
      <w:r w:rsidR="00523CF4" w:rsidRPr="00523CF4">
        <w:pict>
          <v:shape id="_x0000_i1029" type="#_x0000_t75" style="width:540pt;height:25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D21436&quot;/&gt;&lt;wsp:rsid wsp:val=&quot;00EE7DC5&quot;/&gt;&lt;wsp:rsid wsp:val=&quot;00EF34D5&quot;/&gt;&lt;wsp:rsid wsp:val=&quot;00FC1BE4&quot;/&gt;&lt;/wsp:rsids&gt;&lt;/w:docPr&gt;&lt;w:body&gt;&lt;w:p wsp:rsidR=&quot;00000000&quot; wsp:rsidRDefault=&quot;00D21436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18x-5-5x=x+6&lt;/m:t&gt;&lt;/m:r&gt;&lt;m:d&gt;&lt;m:d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dPr&gt;&lt;m:e&gt;&lt;m:r&gt;&lt;w:rPr&gt;&lt;w:rFonts w:ascii=&quot;Cambria Math&quot; w:h-ansi=&quot;Cambria Math&quot;/&gt;&lt;wx:font wx:val=&quot;Cambria Math&quot;/&gt;&lt;w:i/&gt;&lt;w:sz w:val=&quot;22&quot;/&gt;&lt;w:sz-cs w:val=&quot;22&quot;/&gt;&lt;/w:rPr&gt;&lt;m:t&gt;3x-23&lt;/m:t&gt;&lt;/m:r&gt;&lt;/m:e&gt;&lt;/m:d&gt;&lt;m:r&gt;&lt;w:rPr&gt;&lt;w:rFonts w:ascii=&quot;Cambria Math&quot; w:h-ansi=&quot;Cambria Math&quot;/&gt;&lt;wx:font wx:val=&quot;Cambria Math&quot;/&gt;&lt;w:i/&gt;&lt;w:sz w:val=&quot;22&quot;/&gt;&lt;w:sz-cs w:val=&quot;22&quot;/&gt;&lt;/w:rPr&gt;&lt;m:t&gt;-6x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="00523CF4" w:rsidRPr="00523CF4">
        <w:instrText xml:space="preserve"> </w:instrText>
      </w:r>
      <w:r w:rsidR="00523CF4" w:rsidRPr="00523CF4">
        <w:fldChar w:fldCharType="separate"/>
      </w:r>
      <w:r w:rsidR="00523CF4" w:rsidRPr="00523CF4">
        <w:fldChar w:fldCharType="end"/>
      </w:r>
    </w:p>
    <w:p w:rsidR="00C86DA0" w:rsidRDefault="00C86DA0"/>
    <w:p w:rsidR="00C86DA0" w:rsidRDefault="00C86DA0"/>
    <w:p w:rsidR="00956514" w:rsidRDefault="00956514"/>
    <w:p w:rsidR="004F3F67" w:rsidRDefault="004F3F67"/>
    <w:p w:rsidR="00FC1BE4" w:rsidRDefault="00FC1BE4"/>
    <w:p w:rsidR="00FC1BE4" w:rsidRDefault="00FC1BE4"/>
    <w:p w:rsidR="00C86DA0" w:rsidRDefault="00F86C1E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64.3pt;margin-top:4.8pt;width:36.35pt;height:26.15pt;z-index:251656192;mso-width-relative:margin;mso-height-relative:margin" stroked="f">
            <v:textbox>
              <w:txbxContent>
                <w:p w:rsidR="00F86C1E" w:rsidRDefault="00F86C1E">
                  <w:r>
                    <w:t>24</w:t>
                  </w:r>
                </w:p>
              </w:txbxContent>
            </v:textbox>
          </v:shape>
        </w:pict>
      </w:r>
      <w:r w:rsidR="00C86DA0">
        <w:t>5.</w:t>
      </w:r>
      <w:r w:rsidR="00C86DA0">
        <w:tab/>
      </w:r>
      <w:r w:rsidR="00C86DA0" w:rsidRPr="00C86DA0">
        <w:rPr>
          <w:position w:val="-24"/>
        </w:rPr>
        <w:object w:dxaOrig="1040" w:dyaOrig="620">
          <v:shape id="_x0000_i1030" type="#_x0000_t75" style="width:51.75pt;height:30.75pt" o:ole="">
            <v:imagedata r:id="rId8" o:title=""/>
          </v:shape>
          <o:OLEObject Type="Embed" ProgID="Equation.DSMT4" ShapeID="_x0000_i1030" DrawAspect="Content" ObjectID="_1437021138" r:id="rId9"/>
        </w:object>
      </w:r>
    </w:p>
    <w:p w:rsidR="00C86DA0" w:rsidRDefault="00C86DA0"/>
    <w:p w:rsidR="00C86DA0" w:rsidRDefault="00C86DA0"/>
    <w:p w:rsidR="00FC1BE4" w:rsidRDefault="00FC1BE4"/>
    <w:p w:rsidR="004F3F67" w:rsidRDefault="004F3F67"/>
    <w:p w:rsidR="00C86DA0" w:rsidRDefault="00C86DA0"/>
    <w:p w:rsidR="00FC1BE4" w:rsidRDefault="00FC1BE4"/>
    <w:p w:rsidR="00C86DA0" w:rsidRDefault="00084BD6">
      <w:r>
        <w:t>7</w:t>
      </w:r>
      <w:r w:rsidR="00C86DA0">
        <w:t>.</w:t>
      </w:r>
      <w:r w:rsidR="00C86DA0">
        <w:tab/>
      </w:r>
      <w:r w:rsidR="00C86DA0" w:rsidRPr="00C86DA0">
        <w:rPr>
          <w:position w:val="-10"/>
        </w:rPr>
        <w:object w:dxaOrig="1579" w:dyaOrig="320">
          <v:shape id="_x0000_i1031" type="#_x0000_t75" style="width:78.75pt;height:15.75pt" o:ole="">
            <v:imagedata r:id="rId10" o:title=""/>
          </v:shape>
          <o:OLEObject Type="Embed" ProgID="Equation.DSMT4" ShapeID="_x0000_i1031" DrawAspect="Content" ObjectID="_1437021139" r:id="rId11"/>
        </w:object>
      </w:r>
    </w:p>
    <w:p w:rsidR="00C86DA0" w:rsidRDefault="00C86DA0"/>
    <w:p w:rsidR="004F3F67" w:rsidRDefault="004F3F67"/>
    <w:p w:rsidR="00FC1BE4" w:rsidRDefault="00FC1BE4"/>
    <w:p w:rsidR="00FC1BE4" w:rsidRDefault="00FC1BE4"/>
    <w:p w:rsidR="00C86DA0" w:rsidRDefault="00C86DA0"/>
    <w:p w:rsidR="00C86DA0" w:rsidRDefault="00084BD6">
      <w:r>
        <w:t>9</w:t>
      </w:r>
      <w:r w:rsidR="00C86DA0">
        <w:t>.</w:t>
      </w:r>
      <w:r w:rsidR="00C86DA0">
        <w:tab/>
      </w:r>
      <w:r w:rsidR="00F86C1E" w:rsidRPr="00C20651">
        <w:rPr>
          <w:position w:val="-24"/>
          <w:sz w:val="28"/>
        </w:rPr>
        <w:object w:dxaOrig="1260" w:dyaOrig="620">
          <v:shape id="_x0000_i1032" type="#_x0000_t75" style="width:63pt;height:31.5pt" o:ole="" fillcolor="window">
            <v:imagedata r:id="rId12" o:title=""/>
          </v:shape>
          <o:OLEObject Type="Embed" ProgID="Equation.DSMT4" ShapeID="_x0000_i1032" DrawAspect="Content" ObjectID="_1437021140" r:id="rId13"/>
        </w:object>
      </w:r>
    </w:p>
    <w:p w:rsidR="00C86DA0" w:rsidRDefault="00C86DA0"/>
    <w:p w:rsidR="00FC1BE4" w:rsidRDefault="00FC1BE4"/>
    <w:p w:rsidR="00FC1BE4" w:rsidRDefault="00FC1BE4"/>
    <w:p w:rsidR="004F3F67" w:rsidRDefault="004F3F67"/>
    <w:p w:rsidR="00C86DA0" w:rsidRDefault="00C86DA0"/>
    <w:p w:rsidR="00C86DA0" w:rsidRDefault="00084BD6">
      <w:r>
        <w:t>11</w:t>
      </w:r>
      <w:r w:rsidR="00C86DA0">
        <w:t>.</w:t>
      </w:r>
      <w:r w:rsidR="00C86DA0">
        <w:tab/>
      </w:r>
      <w:r w:rsidR="00F86C1E" w:rsidRPr="00F86C1E">
        <w:fldChar w:fldCharType="begin"/>
      </w:r>
      <w:r w:rsidR="00F86C1E" w:rsidRPr="00F86C1E">
        <w:instrText xml:space="preserve"> QUOTE </w:instrText>
      </w:r>
      <w:r w:rsidR="00F86C1E" w:rsidRPr="00F86C1E">
        <w:rPr>
          <w:position w:val="-12"/>
        </w:rPr>
        <w:pict>
          <v:shape id="_x0000_i1033" type="#_x0000_t75" style="width:69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A17157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A17157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4= -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x + (-8)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="00F86C1E" w:rsidRPr="00F86C1E">
        <w:instrText xml:space="preserve"> </w:instrText>
      </w:r>
      <w:r w:rsidR="00F86C1E" w:rsidRPr="00F86C1E">
        <w:fldChar w:fldCharType="separate"/>
      </w:r>
      <w:r w:rsidR="00F86C1E" w:rsidRPr="00F86C1E">
        <w:rPr>
          <w:position w:val="-12"/>
        </w:rPr>
        <w:pict>
          <v:shape id="_x0000_i1034" type="#_x0000_t75" style="width:69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A17157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A17157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4= -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2x + (-8)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="00F86C1E" w:rsidRPr="00F86C1E">
        <w:fldChar w:fldCharType="end"/>
      </w:r>
    </w:p>
    <w:p w:rsidR="00C86DA0" w:rsidRDefault="00C86DA0"/>
    <w:p w:rsidR="00C86DA0" w:rsidRDefault="00C86DA0"/>
    <w:p w:rsidR="00956514" w:rsidRDefault="00956514"/>
    <w:p w:rsidR="004F3F67" w:rsidRDefault="004F3F67"/>
    <w:p w:rsidR="005B7279" w:rsidRDefault="005B7279"/>
    <w:p w:rsidR="00FC1BE4" w:rsidRDefault="00FC1BE4"/>
    <w:p w:rsidR="004F3F67" w:rsidRDefault="004F3F67"/>
    <w:p w:rsidR="004F3F67" w:rsidRDefault="004F3F67"/>
    <w:p w:rsidR="00F86C1E" w:rsidRDefault="00F86C1E"/>
    <w:p w:rsidR="00956514" w:rsidRDefault="00956514">
      <w:r>
        <w:t>2.</w:t>
      </w:r>
      <w:r>
        <w:tab/>
      </w:r>
      <w:r w:rsidR="00F86C1E" w:rsidRPr="00F86C1E">
        <w:fldChar w:fldCharType="begin"/>
      </w:r>
      <w:r w:rsidR="00F86C1E" w:rsidRPr="00F86C1E">
        <w:instrText xml:space="preserve"> QUOTE </w:instrText>
      </w:r>
      <w:r w:rsidR="00F86C1E" w:rsidRPr="00F86C1E">
        <w:rPr>
          <w:position w:val="-12"/>
        </w:rPr>
        <w:pict>
          <v:shape id="_x0000_i1035" type="#_x0000_t75" style="width:55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A37F3F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A37F3F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a+1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=-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5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a-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="00F86C1E" w:rsidRPr="00F86C1E">
        <w:instrText xml:space="preserve"> </w:instrText>
      </w:r>
      <w:r w:rsidR="00F86C1E" w:rsidRPr="00F86C1E">
        <w:fldChar w:fldCharType="separate"/>
      </w:r>
      <w:r w:rsidR="00F86C1E" w:rsidRPr="00F86C1E">
        <w:rPr>
          <w:position w:val="-12"/>
        </w:rPr>
        <w:pict>
          <v:shape id="_x0000_i1036" type="#_x0000_t75" style="width:55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A37F3F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A37F3F&quot;&gt;&lt;m:oMathPara&gt;&lt;m:oMath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a+1&lt;/m:t&gt;&lt;/m:r&gt;&lt;/m:den&gt;&lt;/m:f&gt;&lt;m:r&gt;&lt;w:rPr&gt;&lt;w:rFonts w:ascii=&quot;Cambria Math&quot; w:h-ansi=&quot;Cambria Math&quot;/&gt;&lt;wx:font wx:val=&quot;Cambria Math&quot;/&gt;&lt;w:i/&gt;&lt;w:sz w:val=&quot;22&quot;/&gt;&lt;w:sz-cs w:val=&quot;22&quot;/&gt;&lt;/w:rPr&gt;&lt;m:t&gt;=-&lt;/m:t&gt;&lt;/m:r&gt;&lt;m:f&gt;&lt;m:f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2&quot;/&gt;&lt;w:sz-cs w:val=&quot;22&quot;/&gt;&lt;/w:rPr&gt;&lt;m:t&gt;5&lt;/m:t&gt;&lt;/m:r&gt;&lt;/m:num&gt;&lt;m:den&gt;&lt;m:r&gt;&lt;w:rPr&gt;&lt;w:rFonts w:ascii=&quot;Cambria Math&quot; w:h-ansi=&quot;Cambria Math&quot;/&gt;&lt;wx:font wx:val=&quot;Cambria Math&quot;/&gt;&lt;w:i/&gt;&lt;w:sz w:val=&quot;22&quot;/&gt;&lt;w:sz-cs w:val=&quot;22&quot;/&gt;&lt;/w:rPr&gt;&lt;m:t&gt;a-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="00F86C1E" w:rsidRPr="00F86C1E">
        <w:fldChar w:fldCharType="end"/>
      </w:r>
    </w:p>
    <w:p w:rsidR="00956514" w:rsidRDefault="00956514"/>
    <w:p w:rsidR="00956514" w:rsidRDefault="00956514"/>
    <w:p w:rsidR="004F3F67" w:rsidRDefault="004F3F67"/>
    <w:p w:rsidR="00956514" w:rsidRDefault="00956514"/>
    <w:p w:rsidR="00877E03" w:rsidRDefault="00877E03"/>
    <w:p w:rsidR="00FC1BE4" w:rsidRDefault="00FC1BE4"/>
    <w:p w:rsidR="00956514" w:rsidRDefault="00956514">
      <w:r>
        <w:t>4.</w:t>
      </w:r>
      <w:r>
        <w:tab/>
      </w:r>
      <w:r w:rsidR="00F86C1E" w:rsidRPr="00F86C1E">
        <w:fldChar w:fldCharType="begin"/>
      </w:r>
      <w:r w:rsidR="00F86C1E" w:rsidRPr="00F86C1E">
        <w:instrText xml:space="preserve"> QUOTE </w:instrText>
      </w:r>
      <w:r w:rsidR="00F86C1E" w:rsidRPr="00F86C1E">
        <w:rPr>
          <w:position w:val="-6"/>
        </w:rPr>
        <w:pict>
          <v:shape id="_x0000_i1037" type="#_x0000_t75" style="width:126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9141B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B9141B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7-6x-28=-3(2x+7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="00F86C1E" w:rsidRPr="00F86C1E">
        <w:instrText xml:space="preserve"> </w:instrText>
      </w:r>
      <w:r w:rsidR="00F86C1E" w:rsidRPr="00F86C1E">
        <w:fldChar w:fldCharType="separate"/>
      </w:r>
      <w:r w:rsidR="00F86C1E" w:rsidRPr="00F86C1E">
        <w:rPr>
          <w:position w:val="-6"/>
        </w:rPr>
        <w:pict>
          <v:shape id="_x0000_i1038" type="#_x0000_t75" style="width:126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9141B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B9141B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7-6x-28=-3(2x+7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="00F86C1E" w:rsidRPr="00F86C1E">
        <w:fldChar w:fldCharType="end"/>
      </w:r>
    </w:p>
    <w:p w:rsidR="00956514" w:rsidRDefault="00956514"/>
    <w:p w:rsidR="00956514" w:rsidRDefault="00956514"/>
    <w:p w:rsidR="004F3F67" w:rsidRDefault="004F3F67"/>
    <w:p w:rsidR="00956514" w:rsidRDefault="00956514"/>
    <w:p w:rsidR="00FC1BE4" w:rsidRDefault="00FC1BE4"/>
    <w:p w:rsidR="00FC1BE4" w:rsidRDefault="00FC1BE4"/>
    <w:p w:rsidR="00956514" w:rsidRDefault="00F86C1E">
      <w:r>
        <w:rPr>
          <w:noProof/>
        </w:rPr>
        <w:pict>
          <v:shape id="_x0000_s1028" type="#_x0000_t202" style="position:absolute;margin-left:97.5pt;margin-top:4.4pt;width:14.25pt;height:18.65pt;z-index:251658240;mso-width-relative:margin;mso-height-relative:margin" stroked="f">
            <v:textbox>
              <w:txbxContent>
                <w:p w:rsidR="00F86C1E" w:rsidRDefault="00F86C1E" w:rsidP="00F86C1E">
                  <w:r>
                    <w:t>4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7" type="#_x0000_t202" style="position:absolute;margin-left:30pt;margin-top:16.4pt;width:14.25pt;height:18.65pt;z-index:251657216;mso-width-relative:margin;mso-height-relative:margin" stroked="f">
            <v:textbox>
              <w:txbxContent>
                <w:p w:rsidR="00F86C1E" w:rsidRDefault="00F86C1E" w:rsidP="00F86C1E">
                  <w:r>
                    <w:t>2</w:t>
                  </w:r>
                </w:p>
              </w:txbxContent>
            </v:textbox>
          </v:shape>
        </w:pict>
      </w:r>
      <w:r w:rsidR="00956514">
        <w:t>6.</w:t>
      </w:r>
      <w:r w:rsidR="00956514">
        <w:tab/>
      </w:r>
      <w:r w:rsidR="00956514" w:rsidRPr="00956514">
        <w:rPr>
          <w:position w:val="-24"/>
        </w:rPr>
        <w:object w:dxaOrig="1440" w:dyaOrig="620">
          <v:shape id="_x0000_i1039" type="#_x0000_t75" style="width:1in;height:30.75pt" o:ole="">
            <v:imagedata r:id="rId17" o:title=""/>
          </v:shape>
          <o:OLEObject Type="Embed" ProgID="Equation.DSMT4" ShapeID="_x0000_i1039" DrawAspect="Content" ObjectID="_1437021141" r:id="rId18"/>
        </w:object>
      </w:r>
    </w:p>
    <w:p w:rsidR="00956514" w:rsidRDefault="00956514"/>
    <w:p w:rsidR="00956514" w:rsidRDefault="00956514"/>
    <w:p w:rsidR="004F3F67" w:rsidRDefault="004F3F67"/>
    <w:p w:rsidR="00FC1BE4" w:rsidRDefault="00FC1BE4"/>
    <w:p w:rsidR="00FC1BE4" w:rsidRDefault="00FC1BE4"/>
    <w:p w:rsidR="00956514" w:rsidRDefault="00F86C1E">
      <w:r>
        <w:rPr>
          <w:noProof/>
        </w:rPr>
        <w:pict>
          <v:shape id="_x0000_s1029" type="#_x0000_t202" style="position:absolute;margin-left:79.5pt;margin-top:6.4pt;width:32.25pt;height:18.65pt;z-index:251659264;mso-width-relative:margin;mso-height-relative:margin" stroked="f">
            <v:textbox>
              <w:txbxContent>
                <w:p w:rsidR="00F86C1E" w:rsidRDefault="00F86C1E" w:rsidP="00F86C1E">
                  <w:r>
                    <w:t>16</w:t>
                  </w:r>
                </w:p>
              </w:txbxContent>
            </v:textbox>
          </v:shape>
        </w:pict>
      </w:r>
      <w:r w:rsidR="00956514">
        <w:t>8.</w:t>
      </w:r>
      <w:r w:rsidR="00956514">
        <w:tab/>
      </w:r>
      <w:r w:rsidR="007219EB" w:rsidRPr="007219EB">
        <w:rPr>
          <w:position w:val="-24"/>
        </w:rPr>
        <w:object w:dxaOrig="1300" w:dyaOrig="620">
          <v:shape id="_x0000_i1040" type="#_x0000_t75" style="width:65.25pt;height:30.75pt" o:ole="">
            <v:imagedata r:id="rId19" o:title=""/>
          </v:shape>
          <o:OLEObject Type="Embed" ProgID="Equation.DSMT4" ShapeID="_x0000_i1040" DrawAspect="Content" ObjectID="_1437021142" r:id="rId20"/>
        </w:object>
      </w:r>
    </w:p>
    <w:p w:rsidR="007219EB" w:rsidRDefault="007219EB"/>
    <w:p w:rsidR="007219EB" w:rsidRDefault="007219EB"/>
    <w:p w:rsidR="004F3F67" w:rsidRDefault="004F3F67"/>
    <w:p w:rsidR="00FC1BE4" w:rsidRDefault="00FC1BE4"/>
    <w:p w:rsidR="00FC1BE4" w:rsidRDefault="00FC1BE4"/>
    <w:p w:rsidR="00FC1BE4" w:rsidRDefault="00FC1BE4"/>
    <w:p w:rsidR="007219EB" w:rsidRDefault="00084BD6">
      <w:r>
        <w:t>10</w:t>
      </w:r>
      <w:r w:rsidR="00074961">
        <w:t>.</w:t>
      </w:r>
      <w:r w:rsidR="00074961">
        <w:tab/>
      </w:r>
      <w:r w:rsidR="005B7279">
        <w:rPr>
          <w:color w:val="000000"/>
        </w:rPr>
        <w:t>0 = 0.98b + 0.02b – b</w:t>
      </w:r>
    </w:p>
    <w:p w:rsidR="00956514" w:rsidRDefault="00956514"/>
    <w:p w:rsidR="00271846" w:rsidRDefault="00271846"/>
    <w:p w:rsidR="004F3F67" w:rsidRDefault="004F3F67"/>
    <w:p w:rsidR="00036E3F" w:rsidRDefault="00036E3F"/>
    <w:p w:rsidR="00FC1BE4" w:rsidRDefault="00FC1BE4"/>
    <w:p w:rsidR="00271846" w:rsidRDefault="00084BD6">
      <w:r>
        <w:t>12</w:t>
      </w:r>
      <w:r w:rsidR="001F2653">
        <w:t>.</w:t>
      </w:r>
      <w:r w:rsidR="00271846">
        <w:tab/>
      </w:r>
      <w:r w:rsidR="00F86C1E" w:rsidRPr="00C20651">
        <w:rPr>
          <w:position w:val="-24"/>
          <w:sz w:val="28"/>
        </w:rPr>
        <w:object w:dxaOrig="2680" w:dyaOrig="620">
          <v:shape id="_x0000_i1041" type="#_x0000_t75" style="width:133.5pt;height:31.5pt" o:ole="" fillcolor="window">
            <v:imagedata r:id="rId21" o:title=""/>
          </v:shape>
          <o:OLEObject Type="Embed" ProgID="Equation.DSMT4" ShapeID="_x0000_i1041" DrawAspect="Content" ObjectID="_1437021143" r:id="rId22"/>
        </w:object>
      </w:r>
    </w:p>
    <w:p w:rsidR="00271846" w:rsidRDefault="00271846"/>
    <w:p w:rsidR="00084BD6" w:rsidRDefault="00084BD6"/>
    <w:p w:rsidR="008D755D" w:rsidRDefault="008D755D"/>
    <w:p w:rsidR="008D755D" w:rsidRDefault="008D755D"/>
    <w:p w:rsidR="00084BD6" w:rsidRDefault="00084BD6" w:rsidP="00084BD6">
      <w:r>
        <w:tab/>
      </w:r>
    </w:p>
    <w:p w:rsidR="00FC1BE4" w:rsidRDefault="00FC1BE4"/>
    <w:p w:rsidR="00956514" w:rsidRDefault="00271846">
      <w:r>
        <w:t>Answers</w:t>
      </w:r>
    </w:p>
    <w:p w:rsidR="00271846" w:rsidRDefault="00271846"/>
    <w:p w:rsidR="00271846" w:rsidRDefault="00271846">
      <w:r>
        <w:t>1.____</w:t>
      </w:r>
      <w:r w:rsidR="00AA6566">
        <w:rPr>
          <w:color w:val="FF0000"/>
        </w:rPr>
        <w:t>k=1/6</w:t>
      </w:r>
      <w:r>
        <w:t>________</w:t>
      </w:r>
    </w:p>
    <w:p w:rsidR="004F3F67" w:rsidRDefault="004F3F67"/>
    <w:p w:rsidR="00084BD6" w:rsidRDefault="00084BD6"/>
    <w:p w:rsidR="00271846" w:rsidRDefault="00271846">
      <w:r>
        <w:t>2.____</w:t>
      </w:r>
      <w:r w:rsidR="00AA6566">
        <w:rPr>
          <w:color w:val="FF0000"/>
        </w:rPr>
        <w:t>a=1/2</w:t>
      </w:r>
      <w:r>
        <w:t>_______</w:t>
      </w:r>
    </w:p>
    <w:p w:rsidR="00271846" w:rsidRDefault="00271846"/>
    <w:p w:rsidR="004F3F67" w:rsidRDefault="004F3F67"/>
    <w:p w:rsidR="00271846" w:rsidRDefault="00271846">
      <w:r>
        <w:t>3.____</w:t>
      </w:r>
      <w:r w:rsidR="00AA6566">
        <w:rPr>
          <w:color w:val="FF0000"/>
        </w:rPr>
        <w:t>a=0</w:t>
      </w:r>
      <w:r>
        <w:t>_________</w:t>
      </w:r>
    </w:p>
    <w:p w:rsidR="00271846" w:rsidRDefault="00271846"/>
    <w:p w:rsidR="004F3F67" w:rsidRDefault="004F3F67"/>
    <w:p w:rsidR="00271846" w:rsidRDefault="00271846">
      <w:r>
        <w:t>4.____</w:t>
      </w:r>
      <w:r w:rsidR="00AA6566">
        <w:rPr>
          <w:color w:val="FF0000"/>
        </w:rPr>
        <w:t>All solutions</w:t>
      </w:r>
      <w:r>
        <w:t>__</w:t>
      </w:r>
    </w:p>
    <w:p w:rsidR="00271846" w:rsidRDefault="00271846"/>
    <w:p w:rsidR="004F3F67" w:rsidRDefault="004F3F67"/>
    <w:p w:rsidR="00271846" w:rsidRDefault="00271846">
      <w:r>
        <w:t>5.____</w:t>
      </w:r>
      <w:r w:rsidR="00AA6566">
        <w:rPr>
          <w:color w:val="FF0000"/>
        </w:rPr>
        <w:t>w=32</w:t>
      </w:r>
      <w:r>
        <w:t>_______</w:t>
      </w:r>
    </w:p>
    <w:p w:rsidR="00271846" w:rsidRDefault="00271846"/>
    <w:p w:rsidR="004F3F67" w:rsidRDefault="004F3F67"/>
    <w:p w:rsidR="00271846" w:rsidRDefault="00271846">
      <w:r>
        <w:t>6.____</w:t>
      </w:r>
      <w:r w:rsidR="00AA6566">
        <w:rPr>
          <w:color w:val="FF0000"/>
        </w:rPr>
        <w:t>n=14   1/4</w:t>
      </w:r>
      <w:r>
        <w:t>_____</w:t>
      </w:r>
    </w:p>
    <w:p w:rsidR="00AA6566" w:rsidRDefault="00AA6566"/>
    <w:p w:rsidR="004F3F67" w:rsidRDefault="004F3F67"/>
    <w:p w:rsidR="00271846" w:rsidRDefault="00271846">
      <w:r>
        <w:t>7.____</w:t>
      </w:r>
      <w:r w:rsidR="00AA6566">
        <w:rPr>
          <w:color w:val="FF0000"/>
        </w:rPr>
        <w:t>y= -7/9</w:t>
      </w:r>
      <w:r>
        <w:t>_______</w:t>
      </w:r>
    </w:p>
    <w:p w:rsidR="00271846" w:rsidRDefault="00271846"/>
    <w:p w:rsidR="004F3F67" w:rsidRDefault="004F3F67"/>
    <w:p w:rsidR="00271846" w:rsidRDefault="00271846">
      <w:r>
        <w:t>8._______</w:t>
      </w:r>
      <w:r w:rsidR="00AA6566">
        <w:rPr>
          <w:color w:val="FF0000"/>
        </w:rPr>
        <w:t>p= -54</w:t>
      </w:r>
      <w:r>
        <w:t>____</w:t>
      </w:r>
    </w:p>
    <w:p w:rsidR="00271846" w:rsidRDefault="00271846"/>
    <w:p w:rsidR="004F3F67" w:rsidRDefault="004F3F67"/>
    <w:p w:rsidR="00271846" w:rsidRDefault="00271846">
      <w:r>
        <w:t>9.______</w:t>
      </w:r>
      <w:r w:rsidR="00AA6566">
        <w:rPr>
          <w:color w:val="FF0000"/>
        </w:rPr>
        <w:t>p= -6</w:t>
      </w:r>
      <w:r>
        <w:t>_____</w:t>
      </w:r>
    </w:p>
    <w:p w:rsidR="00271846" w:rsidRDefault="00271846"/>
    <w:p w:rsidR="004F3F67" w:rsidRDefault="004F3F67"/>
    <w:p w:rsidR="00271846" w:rsidRDefault="00271846">
      <w:r>
        <w:t>10.______</w:t>
      </w:r>
      <w:r w:rsidR="00AA6566">
        <w:rPr>
          <w:color w:val="FF0000"/>
        </w:rPr>
        <w:t>All Soln.</w:t>
      </w:r>
      <w:r>
        <w:t>__</w:t>
      </w:r>
    </w:p>
    <w:p w:rsidR="00271846" w:rsidRDefault="00271846"/>
    <w:p w:rsidR="004F3F67" w:rsidRDefault="004F3F67"/>
    <w:p w:rsidR="00271846" w:rsidRDefault="00271846">
      <w:r>
        <w:t>11._____</w:t>
      </w:r>
      <w:r w:rsidR="00AA6566">
        <w:rPr>
          <w:color w:val="FF0000"/>
        </w:rPr>
        <w:t>x= -16</w:t>
      </w:r>
      <w:r>
        <w:t>____</w:t>
      </w:r>
    </w:p>
    <w:p w:rsidR="00271846" w:rsidRDefault="00271846"/>
    <w:p w:rsidR="004F3F67" w:rsidRDefault="004F3F67"/>
    <w:p w:rsidR="00271846" w:rsidRDefault="00271846">
      <w:r>
        <w:t>12._____</w:t>
      </w:r>
      <w:r w:rsidR="00AA6566">
        <w:rPr>
          <w:color w:val="FF0000"/>
        </w:rPr>
        <w:t xml:space="preserve">a= </w:t>
      </w:r>
      <w:proofErr w:type="gramStart"/>
      <w:r w:rsidR="00AA6566">
        <w:rPr>
          <w:color w:val="FF0000"/>
        </w:rPr>
        <w:t>1  3</w:t>
      </w:r>
      <w:proofErr w:type="gramEnd"/>
      <w:r w:rsidR="00AA6566">
        <w:rPr>
          <w:color w:val="FF0000"/>
        </w:rPr>
        <w:t>/4</w:t>
      </w:r>
      <w:r>
        <w:t>___</w:t>
      </w:r>
    </w:p>
    <w:p w:rsidR="00271846" w:rsidRDefault="00271846"/>
    <w:p w:rsidR="004F3F67" w:rsidRDefault="004F3F67"/>
    <w:p w:rsidR="00271846" w:rsidRDefault="00271846"/>
    <w:p w:rsidR="00271846" w:rsidRDefault="00271846"/>
    <w:p w:rsidR="008D755D" w:rsidRDefault="008D755D" w:rsidP="008D755D"/>
    <w:p w:rsidR="00382A60" w:rsidRDefault="00382A60" w:rsidP="008D755D"/>
    <w:p w:rsidR="008D755D" w:rsidRDefault="008D755D" w:rsidP="008D755D"/>
    <w:p w:rsidR="00EE7DC5" w:rsidRDefault="00EE7DC5"/>
    <w:p w:rsidR="00084BD6" w:rsidRDefault="00084BD6"/>
    <w:p w:rsidR="000E1F60" w:rsidRDefault="000E1F60">
      <w:pPr>
        <w:sectPr w:rsidR="000E1F60" w:rsidSect="00EE7DC5">
          <w:type w:val="continuous"/>
          <w:pgSz w:w="12240" w:h="15840"/>
          <w:pgMar w:top="720" w:right="720" w:bottom="720" w:left="720" w:header="720" w:footer="720" w:gutter="0"/>
          <w:cols w:num="3" w:space="960" w:equalWidth="0">
            <w:col w:w="2880" w:space="960"/>
            <w:col w:w="3750" w:space="960"/>
            <w:col w:w="2250"/>
          </w:cols>
          <w:docGrid w:linePitch="360"/>
        </w:sectPr>
      </w:pPr>
    </w:p>
    <w:p w:rsidR="005B7279" w:rsidRDefault="005B7279"/>
    <w:p w:rsidR="005B7279" w:rsidRDefault="005B7279"/>
    <w:p w:rsidR="005B7279" w:rsidRDefault="005B7279"/>
    <w:p w:rsidR="005B7279" w:rsidRDefault="005B7279"/>
    <w:p w:rsidR="000C16DD" w:rsidRDefault="000C16DD">
      <w:r>
        <w:lastRenderedPageBreak/>
        <w:t>Simplify.</w:t>
      </w:r>
    </w:p>
    <w:p w:rsidR="000C16DD" w:rsidRDefault="000C16DD"/>
    <w:p w:rsidR="000C16DD" w:rsidRDefault="00FC1BE4" w:rsidP="008D755D">
      <w:pPr>
        <w:spacing w:line="360" w:lineRule="auto"/>
        <w:ind w:firstLine="720"/>
      </w:pPr>
      <w:r>
        <w:t>13</w:t>
      </w:r>
      <w:r w:rsidR="005B7279" w:rsidRPr="00CB60FD">
        <w:rPr>
          <w:sz w:val="28"/>
          <w:szCs w:val="28"/>
        </w:rPr>
        <w:t xml:space="preserve">. </w:t>
      </w:r>
      <w:r w:rsidR="005B7279" w:rsidRPr="00CB60FD">
        <w:rPr>
          <w:rFonts w:ascii="Calibri" w:eastAsia="Calibri" w:hAnsi="Calibri"/>
          <w:sz w:val="28"/>
          <w:szCs w:val="28"/>
        </w:rPr>
        <w:t>-12n – 18n + 9(4n + 3)</w:t>
      </w:r>
    </w:p>
    <w:p w:rsidR="000C16DD" w:rsidRDefault="000C16DD" w:rsidP="00084BD6">
      <w:pPr>
        <w:spacing w:line="360" w:lineRule="auto"/>
      </w:pPr>
    </w:p>
    <w:p w:rsidR="000C16DD" w:rsidRDefault="00FC1BE4" w:rsidP="008D755D">
      <w:pPr>
        <w:spacing w:line="360" w:lineRule="auto"/>
        <w:ind w:firstLine="720"/>
      </w:pPr>
      <w:r>
        <w:t>14</w:t>
      </w:r>
      <w:r w:rsidR="000C16DD">
        <w:t xml:space="preserve">.  </w:t>
      </w:r>
      <w:r w:rsidR="005B7279" w:rsidRPr="00CB60FD">
        <w:rPr>
          <w:rFonts w:ascii="Calibri" w:eastAsia="Calibri" w:hAnsi="Calibri"/>
          <w:sz w:val="28"/>
          <w:szCs w:val="28"/>
        </w:rPr>
        <w:t>-6(3m + 2) – 6m + (-13)</w:t>
      </w:r>
    </w:p>
    <w:p w:rsidR="000C16DD" w:rsidRDefault="000C16DD" w:rsidP="00084BD6">
      <w:pPr>
        <w:spacing w:line="360" w:lineRule="auto"/>
      </w:pPr>
    </w:p>
    <w:p w:rsidR="000C16DD" w:rsidRDefault="00FC1BE4" w:rsidP="005B7279">
      <w:pPr>
        <w:spacing w:line="360" w:lineRule="auto"/>
        <w:ind w:firstLine="720"/>
        <w:rPr>
          <w:rFonts w:ascii="Calibri" w:eastAsia="Calibri" w:hAnsi="Calibri"/>
          <w:sz w:val="28"/>
          <w:szCs w:val="28"/>
        </w:rPr>
      </w:pPr>
      <w:r>
        <w:t>15</w:t>
      </w:r>
      <w:r w:rsidR="000C16DD">
        <w:t xml:space="preserve">.  </w:t>
      </w:r>
      <w:r w:rsidR="005B7279" w:rsidRPr="00CB60FD">
        <w:rPr>
          <w:rFonts w:ascii="Calibri" w:eastAsia="Calibri" w:hAnsi="Calibri"/>
          <w:sz w:val="28"/>
          <w:szCs w:val="28"/>
        </w:rPr>
        <w:t>8(z</w:t>
      </w:r>
      <w:r w:rsidR="005B7279" w:rsidRPr="00CB60FD">
        <w:rPr>
          <w:rFonts w:ascii="Calibri" w:eastAsia="Calibri" w:hAnsi="Calibri"/>
          <w:sz w:val="28"/>
          <w:szCs w:val="28"/>
          <w:vertAlign w:val="superscript"/>
        </w:rPr>
        <w:t>2</w:t>
      </w:r>
      <w:r w:rsidR="005B7279" w:rsidRPr="00CB60FD">
        <w:rPr>
          <w:rFonts w:ascii="Calibri" w:eastAsia="Calibri" w:hAnsi="Calibri"/>
          <w:sz w:val="28"/>
          <w:szCs w:val="28"/>
        </w:rPr>
        <w:t xml:space="preserve"> + 3) – 19z</w:t>
      </w:r>
      <w:r w:rsidR="005B7279" w:rsidRPr="00CB60FD">
        <w:rPr>
          <w:rFonts w:ascii="Calibri" w:eastAsia="Calibri" w:hAnsi="Calibri"/>
          <w:sz w:val="28"/>
          <w:szCs w:val="28"/>
          <w:vertAlign w:val="superscript"/>
        </w:rPr>
        <w:t>2</w:t>
      </w:r>
      <w:r w:rsidR="005B7279" w:rsidRPr="00CB60FD">
        <w:rPr>
          <w:rFonts w:ascii="Calibri" w:eastAsia="Calibri" w:hAnsi="Calibri"/>
          <w:sz w:val="28"/>
          <w:szCs w:val="28"/>
        </w:rPr>
        <w:t xml:space="preserve"> + 14</w:t>
      </w:r>
    </w:p>
    <w:p w:rsidR="005B7279" w:rsidRDefault="005B7279" w:rsidP="005B7279">
      <w:pPr>
        <w:spacing w:line="360" w:lineRule="auto"/>
        <w:ind w:firstLine="720"/>
      </w:pPr>
    </w:p>
    <w:p w:rsidR="000C16DD" w:rsidRDefault="00877E03" w:rsidP="008D755D">
      <w:pPr>
        <w:spacing w:line="360" w:lineRule="auto"/>
        <w:ind w:left="720"/>
      </w:pPr>
      <w:r>
        <w:t>1</w:t>
      </w:r>
      <w:r w:rsidR="00FC1BE4">
        <w:t>6</w:t>
      </w:r>
      <w:r w:rsidR="000C16DD">
        <w:t xml:space="preserve">.  </w:t>
      </w:r>
      <w:r w:rsidR="005B7279" w:rsidRPr="00CB60FD">
        <w:rPr>
          <w:rFonts w:ascii="Calibri" w:eastAsia="Calibri" w:hAnsi="Calibri"/>
          <w:sz w:val="28"/>
          <w:szCs w:val="28"/>
        </w:rPr>
        <w:t>2p</w:t>
      </w:r>
      <w:r w:rsidR="005B7279" w:rsidRPr="00CB60FD">
        <w:rPr>
          <w:rFonts w:ascii="Calibri" w:eastAsia="Calibri" w:hAnsi="Calibri"/>
          <w:sz w:val="28"/>
          <w:szCs w:val="28"/>
          <w:vertAlign w:val="superscript"/>
        </w:rPr>
        <w:t>4</w:t>
      </w:r>
      <w:r w:rsidR="005B7279" w:rsidRPr="00CB60FD">
        <w:rPr>
          <w:rFonts w:ascii="Calibri" w:eastAsia="Calibri" w:hAnsi="Calibri"/>
          <w:sz w:val="28"/>
          <w:szCs w:val="28"/>
        </w:rPr>
        <w:t xml:space="preserve"> + 3p + 12 – 18p</w:t>
      </w:r>
      <w:r w:rsidR="005B7279" w:rsidRPr="00CB60FD">
        <w:rPr>
          <w:rFonts w:ascii="Calibri" w:eastAsia="Calibri" w:hAnsi="Calibri"/>
          <w:sz w:val="28"/>
          <w:szCs w:val="28"/>
          <w:vertAlign w:val="superscript"/>
        </w:rPr>
        <w:t>4</w:t>
      </w:r>
      <w:r w:rsidR="005B7279" w:rsidRPr="00CB60FD">
        <w:rPr>
          <w:rFonts w:ascii="Calibri" w:eastAsia="Calibri" w:hAnsi="Calibri"/>
          <w:sz w:val="28"/>
          <w:szCs w:val="28"/>
        </w:rPr>
        <w:t xml:space="preserve"> – p – 7</w:t>
      </w:r>
    </w:p>
    <w:p w:rsidR="000C16DD" w:rsidRDefault="000C16DD" w:rsidP="008D755D">
      <w:pPr>
        <w:spacing w:line="360" w:lineRule="auto"/>
        <w:ind w:left="720"/>
      </w:pPr>
    </w:p>
    <w:p w:rsidR="005B7279" w:rsidRPr="00205334" w:rsidRDefault="00FC1BE4" w:rsidP="005B7279">
      <w:pPr>
        <w:ind w:firstLine="720"/>
        <w:rPr>
          <w:sz w:val="22"/>
          <w:szCs w:val="22"/>
        </w:rPr>
      </w:pPr>
      <w:r>
        <w:t>17</w:t>
      </w:r>
      <w:r w:rsidR="000C16DD">
        <w:t xml:space="preserve">.  </w:t>
      </w:r>
      <w:proofErr w:type="gramStart"/>
      <w:r w:rsidR="005B7279" w:rsidRPr="005B7279">
        <w:rPr>
          <w:sz w:val="28"/>
          <w:szCs w:val="28"/>
        </w:rPr>
        <w:t>-(</w:t>
      </w:r>
      <w:proofErr w:type="gramEnd"/>
      <w:r w:rsidR="005B7279" w:rsidRPr="005B7279">
        <w:rPr>
          <w:sz w:val="28"/>
          <w:szCs w:val="28"/>
        </w:rPr>
        <w:t>4x - 2) - 3(2x + 2)</w:t>
      </w:r>
    </w:p>
    <w:p w:rsidR="000C16DD" w:rsidRDefault="000C16DD" w:rsidP="008D755D">
      <w:pPr>
        <w:spacing w:line="360" w:lineRule="auto"/>
        <w:ind w:left="720"/>
      </w:pPr>
    </w:p>
    <w:p w:rsidR="000C16DD" w:rsidRDefault="000C16DD" w:rsidP="00084BD6">
      <w:pPr>
        <w:spacing w:line="360" w:lineRule="auto"/>
      </w:pPr>
    </w:p>
    <w:p w:rsidR="00EE7DC5" w:rsidRPr="000E1F60" w:rsidRDefault="000E1F60" w:rsidP="00084BD6">
      <w:pPr>
        <w:spacing w:line="360" w:lineRule="auto"/>
        <w:rPr>
          <w:b/>
        </w:rPr>
      </w:pPr>
      <w:r>
        <w:rPr>
          <w:b/>
        </w:rPr>
        <w:t xml:space="preserve">Write an expression or equation from the given scenario.  </w:t>
      </w:r>
    </w:p>
    <w:p w:rsidR="000E1F60" w:rsidRDefault="000E1F60" w:rsidP="00084BD6">
      <w:pPr>
        <w:spacing w:line="360" w:lineRule="auto"/>
      </w:pPr>
    </w:p>
    <w:p w:rsidR="00EE7DC5" w:rsidRDefault="00382A60" w:rsidP="008D755D">
      <w:pPr>
        <w:spacing w:line="360" w:lineRule="auto"/>
        <w:ind w:left="720"/>
      </w:pPr>
      <w:r>
        <w:t>1</w:t>
      </w:r>
      <w:r w:rsidR="00FC1BE4">
        <w:t>8</w:t>
      </w:r>
      <w:r w:rsidR="000E1F60">
        <w:t xml:space="preserve">.  </w:t>
      </w:r>
      <w:r w:rsidR="005B7279">
        <w:t>4</w:t>
      </w:r>
      <w:r w:rsidR="000E1F60">
        <w:t xml:space="preserve"> less than 2</w:t>
      </w:r>
      <w:r w:rsidR="007E2051">
        <w:t xml:space="preserve"> </w:t>
      </w:r>
      <w:r w:rsidR="000E1F60">
        <w:t xml:space="preserve">multiplied by a number </w:t>
      </w:r>
      <w:r w:rsidR="005B7279">
        <w:t>x</w:t>
      </w:r>
    </w:p>
    <w:p w:rsidR="000E1F60" w:rsidRDefault="000E1F60" w:rsidP="008D755D">
      <w:pPr>
        <w:spacing w:line="360" w:lineRule="auto"/>
        <w:ind w:left="720"/>
      </w:pPr>
    </w:p>
    <w:p w:rsidR="000E1F60" w:rsidRDefault="00FC1BE4" w:rsidP="008D755D">
      <w:pPr>
        <w:spacing w:line="360" w:lineRule="auto"/>
        <w:ind w:left="720"/>
      </w:pPr>
      <w:r>
        <w:t>19</w:t>
      </w:r>
      <w:r w:rsidR="00042E48">
        <w:t xml:space="preserve">. </w:t>
      </w:r>
      <w:r w:rsidR="005B7279">
        <w:t>2</w:t>
      </w:r>
      <w:r w:rsidR="00042E48">
        <w:t xml:space="preserve"> more than </w:t>
      </w:r>
      <w:r w:rsidR="005B7279">
        <w:t>7</w:t>
      </w:r>
      <w:r w:rsidR="00042E48">
        <w:t xml:space="preserve"> times a value m is </w:t>
      </w:r>
      <w:r w:rsidR="005B7279">
        <w:t>67</w:t>
      </w:r>
      <w:r w:rsidR="00042E48">
        <w:t>.</w:t>
      </w:r>
    </w:p>
    <w:p w:rsidR="00042E48" w:rsidRDefault="00042E48" w:rsidP="008D755D">
      <w:pPr>
        <w:spacing w:line="360" w:lineRule="auto"/>
        <w:ind w:left="720"/>
      </w:pPr>
    </w:p>
    <w:p w:rsidR="00042E48" w:rsidRDefault="00FC1BE4" w:rsidP="008D755D">
      <w:pPr>
        <w:spacing w:line="360" w:lineRule="auto"/>
        <w:ind w:left="720"/>
      </w:pPr>
      <w:r>
        <w:t>20</w:t>
      </w:r>
      <w:r w:rsidR="00042E48">
        <w:t xml:space="preserve">.  </w:t>
      </w:r>
      <w:r w:rsidR="005B7279">
        <w:t>7 less than twice a number is the same as the number increased by 6</w:t>
      </w:r>
      <w:r w:rsidR="00042E48">
        <w:t>.</w:t>
      </w:r>
    </w:p>
    <w:p w:rsidR="00042E48" w:rsidRDefault="00042E48" w:rsidP="008D755D">
      <w:pPr>
        <w:spacing w:line="360" w:lineRule="auto"/>
        <w:ind w:left="720"/>
      </w:pPr>
    </w:p>
    <w:p w:rsidR="00042E48" w:rsidRDefault="00FC1BE4" w:rsidP="008D755D">
      <w:pPr>
        <w:spacing w:line="360" w:lineRule="auto"/>
        <w:ind w:left="720"/>
      </w:pPr>
      <w:r>
        <w:t>21</w:t>
      </w:r>
      <w:r w:rsidR="00042E48">
        <w:t xml:space="preserve">.  A value </w:t>
      </w:r>
      <w:r w:rsidR="005B7279">
        <w:t>x</w:t>
      </w:r>
      <w:r w:rsidR="00042E48">
        <w:t xml:space="preserve"> raised to the </w:t>
      </w:r>
      <w:r w:rsidR="005B7279">
        <w:t>third</w:t>
      </w:r>
      <w:r w:rsidR="00042E48">
        <w:t xml:space="preserve"> powe</w:t>
      </w:r>
      <w:r w:rsidR="008D755D">
        <w:t xml:space="preserve">r is </w:t>
      </w:r>
      <w:r w:rsidR="005B7279">
        <w:t>4</w:t>
      </w:r>
      <w:r w:rsidR="008D755D">
        <w:t xml:space="preserve"> less than the product </w:t>
      </w:r>
      <w:r w:rsidR="00042E48">
        <w:t xml:space="preserve">of 3 and </w:t>
      </w:r>
      <w:r w:rsidR="005B7279">
        <w:t>x</w:t>
      </w:r>
      <w:r w:rsidR="00042E48">
        <w:t xml:space="preserve">.  </w:t>
      </w:r>
    </w:p>
    <w:p w:rsidR="000E1F60" w:rsidRPr="00877E03" w:rsidRDefault="000E1F60">
      <w:pPr>
        <w:rPr>
          <w:b/>
        </w:rPr>
      </w:pPr>
    </w:p>
    <w:p w:rsidR="00877E03" w:rsidRDefault="00877E03">
      <w:pPr>
        <w:rPr>
          <w:b/>
        </w:rPr>
      </w:pPr>
      <w:r w:rsidRPr="00877E03">
        <w:rPr>
          <w:b/>
        </w:rPr>
        <w:t>Simplify the expression</w:t>
      </w:r>
      <w:r w:rsidR="00EF34D5">
        <w:rPr>
          <w:b/>
        </w:rPr>
        <w:t>.</w:t>
      </w:r>
    </w:p>
    <w:p w:rsidR="00877E03" w:rsidRPr="00877E03" w:rsidRDefault="00877E03">
      <w:pPr>
        <w:rPr>
          <w:b/>
        </w:rPr>
      </w:pPr>
    </w:p>
    <w:p w:rsidR="000E1F60" w:rsidRDefault="00FC1BE4">
      <w:r>
        <w:tab/>
        <w:t>22</w:t>
      </w:r>
      <w:r w:rsidR="00877E03">
        <w:t>.</w:t>
      </w:r>
      <w:r w:rsidR="005B7279" w:rsidRPr="005B7279">
        <w:rPr>
          <w:position w:val="-6"/>
        </w:rPr>
        <w:t xml:space="preserve"> </w:t>
      </w:r>
      <w:r w:rsidR="005B7279" w:rsidRPr="005B7279">
        <w:rPr>
          <w:position w:val="-6"/>
        </w:rPr>
        <w:pict>
          <v:shape id="_x0000_i1042" type="#_x0000_t75" style="width:18.75pt;height:18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57D78&quot;/&gt;&lt;wsp:rsid wsp:val=&quot;00382A60&quot;/&gt;&lt;wsp:rsid wsp:val=&quot;004F3F67&quot;/&gt;&lt;wsp:rsid wsp:val=&quot;00523CF4&quot;/&gt;&lt;wsp:rsid wsp:val=&quot;005B7279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357D78&quot;&gt;&lt;m:oMathPara&gt;&lt;m:oMath&gt;&lt;m:rad&gt;&lt;m:radPr&gt;&lt;m:ctrlPr&gt;&lt;w:rPr&gt;&lt;w:rFonts w:ascii=&quot;Cambria Math&quot; w:h-ansi=&quot;Cambria Math&quot;/&gt;&lt;wx:font wx:val=&quot;Cambria Math&quot;/&gt;&lt;w:i/&gt;&lt;/w:rPr&gt;&lt;/m:ctrlPr&gt;&lt;/m:radPr&gt;&lt;m:deg&gt;&lt;m:r&gt;&lt;w:rPr&gt;&lt;w:rFonts w:ascii=&quot;Cambria Math&quot; w:h-ansi=&quot;Cambria Math&quot;/&gt;&lt;wx:font wx:val=&quot;Cambria Math&quot;/&gt;&lt;w:i/&gt;&lt;/w:rPr&gt;&lt;m:t&gt;3&lt;/m:t&gt;&lt;/m:r&gt;&lt;/m:deg&gt;&lt;m:e&gt;&lt;m:r&gt;&lt;w:rPr&gt;&lt;w:rFonts w:ascii=&quot;Cambria Math&quot; w:h-ansi=&quot;Cambria Math&quot;/&gt;&lt;wx:font wx:val=&quot;Cambria Math&quot;/&gt;&lt;w:i/&gt;&lt;/w:rPr&gt;&lt;m:t&gt;x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="00877E03" w:rsidRPr="00877E03">
        <w:fldChar w:fldCharType="begin"/>
      </w:r>
      <w:r w:rsidR="00877E03" w:rsidRPr="00877E03">
        <w:instrText xml:space="preserve"> QUOTE </w:instrText>
      </w:r>
      <w:r w:rsidR="00877E03" w:rsidRPr="00877E03">
        <w:rPr>
          <w:position w:val="-5"/>
        </w:rPr>
        <w:pict>
          <v:shape id="_x0000_i1043" type="#_x0000_t75" style="width:21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74961&quot;/&gt;&lt;wsp:rsid wsp:val=&quot;00084BD6&quot;/&gt;&lt;wsp:rsid wsp:val=&quot;000C16DD&quot;/&gt;&lt;wsp:rsid wsp:val=&quot;000E1F60&quot;/&gt;&lt;wsp:rsid wsp:val=&quot;001C4939&quot;/&gt;&lt;wsp:rsid wsp:val=&quot;001C5B2E&quot;/&gt;&lt;wsp:rsid wsp:val=&quot;001F2653&quot;/&gt;&lt;wsp:rsid wsp:val=&quot;00271846&quot;/&gt;&lt;wsp:rsid wsp:val=&quot;00382A60&quot;/&gt;&lt;wsp:rsid wsp:val=&quot;004F3F67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/wsp:rsids&gt;&lt;/w:docPr&gt;&lt;w:body&gt;&lt;w:p wsp:rsidR=&quot;00000000&quot; wsp:rsidRDefault=&quot;001C5B2E&quot;&gt;&lt;m:oMathPara&gt;&lt;m:oMath&gt;&lt;m:rad&gt;&lt;m:rad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radPr&gt;&lt;m:deg&gt;&lt;m:r&gt;&lt;w:rPr&gt;&lt;w:rFonts w:ascii=&quot;Cambria Math&quot; w:h-ansi=&quot;Cambria Math&quot;/&gt;&lt;wx:font wx:val=&quot;Cambria Math&quot;/&gt;&lt;w:i/&gt;&lt;w:sz w:val=&quot;22&quot;/&gt;&lt;w:sz-cs w:val=&quot;22&quot;/&gt;&lt;/w:rPr&gt;&lt;m:t&gt;6&lt;/m:t&gt;&lt;/m:r&gt;&lt;/m:deg&gt;&lt;m:e&gt;&lt;m:r&gt;&lt;w:rPr&gt;&lt;w:rFonts w:ascii=&quot;Cambria Math&quot; w:h-ansi=&quot;Cambria Math&quot;/&gt;&lt;wx:font wx:val=&quot;Cambria Math&quot;/&gt;&lt;w:i/&gt;&lt;w:sz w:val=&quot;22&quot;/&gt;&lt;w:sz-cs w:val=&quot;22&quot;/&gt;&lt;/w:rPr&gt;&lt;m:t&gt;2x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="00877E03" w:rsidRPr="00877E03">
        <w:instrText xml:space="preserve"> </w:instrText>
      </w:r>
      <w:r w:rsidR="00877E03" w:rsidRPr="00877E03">
        <w:fldChar w:fldCharType="separate"/>
      </w:r>
      <w:r w:rsidR="005B7279" w:rsidRPr="005B7279">
        <w:rPr>
          <w:rFonts w:ascii="Cambria Math" w:hAnsi="Cambria Math"/>
        </w:rPr>
        <w:br/>
      </w:r>
      <w:r w:rsidR="005B7279" w:rsidRPr="005B7279">
        <w:fldChar w:fldCharType="begin"/>
      </w:r>
      <w:r w:rsidR="005B7279" w:rsidRPr="005B7279">
        <w:instrText xml:space="preserve"> QUOTE </w:instrText>
      </w:r>
      <w:r w:rsidR="005B7279" w:rsidRPr="005B7279">
        <w:rPr>
          <w:position w:val="-6"/>
        </w:rPr>
        <w:pict>
          <v:shape id="_x0000_i1044" type="#_x0000_t75" style="width:15.75pt;height: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57D78&quot;/&gt;&lt;wsp:rsid wsp:val=&quot;00382A60&quot;/&gt;&lt;wsp:rsid wsp:val=&quot;004F3F67&quot;/&gt;&lt;wsp:rsid wsp:val=&quot;00523CF4&quot;/&gt;&lt;wsp:rsid wsp:val=&quot;005B7279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357D78&quot;&gt;&lt;m:oMathPara&gt;&lt;m:oMath&gt;&lt;m:rad&gt;&lt;m:radPr&gt;&lt;m:ctrlPr&gt;&lt;w:rPr&gt;&lt;w:rFonts w:ascii=&quot;Cambria Math&quot; w:h-ansi=&quot;Cambria Math&quot;/&gt;&lt;wx:font wx:val=&quot;Cambria Math&quot;/&gt;&lt;w:i/&gt;&lt;/w:rPr&gt;&lt;/m:ctrlPr&gt;&lt;/m:radPr&gt;&lt;m:deg&gt;&lt;m:r&gt;&lt;w:rPr&gt;&lt;w:rFonts w:ascii=&quot;Cambria Math&quot; w:h-ansi=&quot;Cambria Math&quot;/&gt;&lt;wx:font wx:val=&quot;Cambria Math&quot;/&gt;&lt;w:i/&gt;&lt;/w:rPr&gt;&lt;m:t&gt;3&lt;/m:t&gt;&lt;/m:r&gt;&lt;/m:deg&gt;&lt;m:e&gt;&lt;m:r&gt;&lt;w:rPr&gt;&lt;w:rFonts w:ascii=&quot;Cambria Math&quot; w:h-ansi=&quot;Cambria Math&quot;/&gt;&lt;wx:font wx:val=&quot;Cambria Math&quot;/&gt;&lt;w:i/&gt;&lt;/w:rPr&gt;&lt;m:t&gt;x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="005B7279" w:rsidRPr="005B7279">
        <w:instrText xml:space="preserve"> </w:instrText>
      </w:r>
      <w:r w:rsidR="005B7279" w:rsidRPr="005B7279">
        <w:fldChar w:fldCharType="separate"/>
      </w:r>
      <w:r w:rsidR="005B7279" w:rsidRPr="005B7279">
        <w:fldChar w:fldCharType="end"/>
      </w:r>
      <w:r w:rsidR="00877E03" w:rsidRPr="00877E03">
        <w:fldChar w:fldCharType="end"/>
      </w:r>
    </w:p>
    <w:p w:rsidR="00877E03" w:rsidRDefault="00877E03"/>
    <w:p w:rsidR="00877E03" w:rsidRDefault="00FC1BE4">
      <w:r>
        <w:tab/>
        <w:t>23</w:t>
      </w:r>
      <w:r w:rsidR="00877E03">
        <w:t xml:space="preserve">. </w:t>
      </w:r>
      <w:r w:rsidR="005B7279" w:rsidRPr="005B7279">
        <w:rPr>
          <w:position w:val="-6"/>
        </w:rPr>
        <w:pict>
          <v:shape id="_x0000_i1045" type="#_x0000_t75" style="width:2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B7279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4AD6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C84AD6&quot;&gt;&lt;m:oMathPara&gt;&lt;m:oMath&gt;&lt;m:rad&gt;&lt;m:radPr&gt;&lt;m:ctrlPr&gt;&lt;w:rPr&gt;&lt;w:rFonts w:ascii=&quot;Cambria Math&quot; w:h-ansi=&quot;Cambria Math&quot;/&gt;&lt;wx:font wx:val=&quot;Cambria Math&quot;/&gt;&lt;w:i/&gt;&lt;/w:rPr&gt;&lt;/m:ctrlPr&gt;&lt;/m:radPr&gt;&lt;m:deg&gt;&lt;m:r&gt;&lt;w:rPr&gt;&lt;w:rFonts w:ascii=&quot;Cambria Math&quot; w:h-ansi=&quot;Cambria Math&quot;/&gt;&lt;wx:font wx:val=&quot;Cambria Math&quot;/&gt;&lt;w:i/&gt;&lt;/w:rPr&gt;&lt;m:t&gt;5&lt;/m:t&gt;&lt;/m:r&gt;&lt;/m:deg&gt;&lt;m:e&gt;&lt;m:r&gt;&lt;w:rPr&gt;&lt;w:rFonts w:ascii=&quot;Cambria Math&quot; w:h-ansi=&quot;Cambria Math&quot;/&gt;&lt;wx:font wx:val=&quot;Cambria Math&quot;/&gt;&lt;w:i/&gt;&lt;/w:rPr&gt;&lt;m:t&gt;32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="00877E03" w:rsidRPr="00877E03">
        <w:fldChar w:fldCharType="begin"/>
      </w:r>
      <w:r w:rsidR="00877E03" w:rsidRPr="00877E03">
        <w:instrText xml:space="preserve"> QUOTE </w:instrText>
      </w:r>
      <w:r w:rsidR="00877E03" w:rsidRPr="00877E03">
        <w:rPr>
          <w:position w:val="-5"/>
        </w:rPr>
        <w:pict>
          <v:shape id="_x0000_i1046" type="#_x0000_t75" style="width:27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71846&quot;/&gt;&lt;wsp:rsid wsp:val=&quot;00382A60&quot;/&gt;&lt;wsp:rsid wsp:val=&quot;004F3F67&quot;/&gt;&lt;wsp:rsid wsp:val=&quot;005E7888&quot;/&gt;&lt;wsp:rsid wsp:val=&quot;007219EB&quot;/&gt;&lt;wsp:rsid wsp:val=&quot;00722AB1&quot;/&gt;&lt;wsp:rsid wsp:val=&quot;00804C3B&quot;/&gt;&lt;wsp:rsid wsp:val=&quot;00853A68&quot;/&gt;&lt;wsp:rsid wsp:val=&quot;00877E03&quot;/&gt;&lt;wsp:rsid wsp:val=&quot;008D755D&quot;/&gt;&lt;wsp:rsid wsp:val=&quot;00956514&quot;/&gt;&lt;wsp:rsid wsp:val=&quot;009B43A9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/wsp:rsids&gt;&lt;/w:docPr&gt;&lt;w:body&gt;&lt;w:p wsp:rsidR=&quot;00000000&quot; wsp:rsidRDefault=&quot;00853A68&quot;&gt;&lt;m:oMathPara&gt;&lt;m:oMath&gt;&lt;m:rad&gt;&lt;m:radPr&gt;&lt;m:ctrlPr&gt;&lt;w:rPr&gt;&lt;w:rFonts w:ascii=&quot;Cambria Math&quot; w:h-ansi=&quot;Cambria Math&quot;/&gt;&lt;wx:font wx:val=&quot;Cambria Math&quot;/&gt;&lt;w:i/&gt;&lt;w:sz w:val=&quot;22&quot;/&gt;&lt;w:sz-cs w:val=&quot;22&quot;/&gt;&lt;/w:rPr&gt;&lt;/m:ctrlPr&gt;&lt;/m:radPr&gt;&lt;m:deg&gt;&lt;m:r&gt;&lt;w:rPr&gt;&lt;w:rFonts w:ascii=&quot;Cambria Math&quot; w:h-ansi=&quot;Cambria Math&quot;/&gt;&lt;wx:font wx:val=&quot;Cambria Math&quot;/&gt;&lt;w:i/&gt;&lt;w:sz w:val=&quot;22&quot;/&gt;&lt;w:sz-cs w:val=&quot;22&quot;/&gt;&lt;/w:rPr&gt;&lt;m:t&gt;3&lt;/m:t&gt;&lt;/m:r&gt;&lt;/m:deg&gt;&lt;m:e&gt;&lt;m:r&gt;&lt;w:rPr&gt;&lt;w:rFonts w:ascii=&quot;Cambria Math&quot; w:h-ansi=&quot;Cambria Math&quot;/&gt;&lt;wx:font wx:val=&quot;Cambria Math&quot;/&gt;&lt;w:i/&gt;&lt;w:sz w:val=&quot;22&quot;/&gt;&lt;w:sz-cs w:val=&quot;22&quot;/&gt;&lt;/w:rPr&gt;&lt;m:t&gt;20x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6" o:title="" chromakey="white"/>
          </v:shape>
        </w:pict>
      </w:r>
      <w:r w:rsidR="00877E03" w:rsidRPr="00877E03">
        <w:instrText xml:space="preserve"> </w:instrText>
      </w:r>
      <w:r w:rsidR="00877E03" w:rsidRPr="00877E03">
        <w:fldChar w:fldCharType="separate"/>
      </w:r>
      <w:r w:rsidR="005B7279" w:rsidRPr="005B7279">
        <w:rPr>
          <w:rFonts w:ascii="Cambria Math" w:hAnsi="Cambria Math"/>
        </w:rPr>
        <w:br/>
      </w:r>
      <w:r w:rsidR="005B7279" w:rsidRPr="005B7279">
        <w:fldChar w:fldCharType="begin"/>
      </w:r>
      <w:r w:rsidR="005B7279" w:rsidRPr="005B7279">
        <w:instrText xml:space="preserve"> QUOTE </w:instrText>
      </w:r>
      <w:r w:rsidR="005B7279" w:rsidRPr="005B7279">
        <w:rPr>
          <w:position w:val="-6"/>
        </w:rPr>
        <w:pict>
          <v:shape id="_x0000_i1047" type="#_x0000_t75" style="width:2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B7279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4AD6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C84AD6&quot;&gt;&lt;m:oMathPara&gt;&lt;m:oMath&gt;&lt;m:rad&gt;&lt;m:radPr&gt;&lt;m:ctrlPr&gt;&lt;w:rPr&gt;&lt;w:rFonts w:ascii=&quot;Cambria Math&quot; w:h-ansi=&quot;Cambria Math&quot;/&gt;&lt;wx:font wx:val=&quot;Cambria Math&quot;/&gt;&lt;w:i/&gt;&lt;/w:rPr&gt;&lt;/m:ctrlPr&gt;&lt;/m:radPr&gt;&lt;m:deg&gt;&lt;m:r&gt;&lt;w:rPr&gt;&lt;w:rFonts w:ascii=&quot;Cambria Math&quot; w:h-ansi=&quot;Cambria Math&quot;/&gt;&lt;wx:font wx:val=&quot;Cambria Math&quot;/&gt;&lt;w:i/&gt;&lt;/w:rPr&gt;&lt;m:t&gt;5&lt;/m:t&gt;&lt;/m:r&gt;&lt;/m:deg&gt;&lt;m:e&gt;&lt;m:r&gt;&lt;w:rPr&gt;&lt;w:rFonts w:ascii=&quot;Cambria Math&quot; w:h-ansi=&quot;Cambria Math&quot;/&gt;&lt;wx:font wx:val=&quot;Cambria Math&quot;/&gt;&lt;w:i/&gt;&lt;/w:rPr&gt;&lt;m:t&gt;32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5" o:title="" chromakey="white"/>
          </v:shape>
        </w:pict>
      </w:r>
      <w:r w:rsidR="005B7279" w:rsidRPr="005B7279">
        <w:instrText xml:space="preserve"> </w:instrText>
      </w:r>
      <w:r w:rsidR="005B7279" w:rsidRPr="005B7279">
        <w:fldChar w:fldCharType="separate"/>
      </w:r>
      <w:r w:rsidR="005B7279" w:rsidRPr="005B7279">
        <w:fldChar w:fldCharType="end"/>
      </w:r>
      <w:r w:rsidR="00877E03" w:rsidRPr="00877E03">
        <w:fldChar w:fldCharType="end"/>
      </w:r>
    </w:p>
    <w:p w:rsidR="00EF34D5" w:rsidRDefault="00EF34D5"/>
    <w:p w:rsidR="00877E03" w:rsidRDefault="00FC1BE4">
      <w:r>
        <w:tab/>
        <w:t>24</w:t>
      </w:r>
      <w:r w:rsidR="00877E03">
        <w:t xml:space="preserve">. </w:t>
      </w:r>
      <w:r w:rsidR="005B7279" w:rsidRPr="005B7279">
        <w:rPr>
          <w:position w:val="-6"/>
        </w:rPr>
        <w:pict>
          <v:shape id="_x0000_i1048" type="#_x0000_t75" style="width:16.5pt;height:27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11F7F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B7279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111F7F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y&lt;/m:t&gt;&lt;/m:r&gt;&lt;/m:e&gt;&lt;m:sup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="00877E03" w:rsidRPr="00877E03">
        <w:fldChar w:fldCharType="begin"/>
      </w:r>
      <w:r w:rsidR="00877E03" w:rsidRPr="00877E03">
        <w:instrText xml:space="preserve"> QUOTE </w:instrText>
      </w:r>
      <w:r w:rsidR="00877E03" w:rsidRPr="00877E03">
        <w:rPr>
          <w:position w:val="-6"/>
        </w:rPr>
        <w:pict>
          <v:shape id="_x0000_i1049" type="#_x0000_t75" style="width:50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74961&quot;/&gt;&lt;wsp:rsid wsp:val=&quot;00084BD6&quot;/&gt;&lt;wsp:rsid wsp:val=&quot;000C16DD&quot;/&gt;&lt;wsp:rsid wsp:val=&quot;000E1F60&quot;/&gt;&lt;wsp:rsid wsp:val=&quot;001C4939&quot;/&gt;&lt;wsp:rsid wsp:val=&quot;001F2653&quot;/&gt;&lt;wsp:rsid wsp:val=&quot;00271846&quot;/&gt;&lt;wsp:rsid wsp:val=&quot;00382A60&quot;/&gt;&lt;wsp:rsid wsp:val=&quot;004F3F67&quot;/&gt;&lt;wsp:rsid wsp:val=&quot;005E7888&quot;/&gt;&lt;wsp:rsid wsp:val=&quot;0066493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/wsp:rsids&gt;&lt;/w:docPr&gt;&lt;w:body&gt;&lt;w:p wsp:rsidR=&quot;00000000&quot; wsp:rsidRDefault=&quot;00664938&quot;&gt;&lt;m:oMathPara&gt;&lt;m:oMath&gt;&lt;m:sSup&gt;&lt;m:sSupPr&gt;&lt;m:ctrlPr&gt;&lt;w:rPr&gt;&lt;w:rFonts w:ascii=&quot;Cambria Math&quot; w:h-ansi=&quot;Cambria Math&quot; w:cs=&quot;Symbol&quot;/&gt;&lt;wx:font wx:val=&quot;Cambria Math&quot;/&gt;&lt;w:i/&gt;&lt;/w:rPr&gt;&lt;/m:ctrlPr&gt;&lt;/m:sSupPr&gt;&lt;m:e&gt;&lt;m:r&gt;&lt;w:rPr&gt;&lt;w:rFonts w:ascii=&quot;Cambria Math&quot; w:h-ansi=&quot;Cambria Math&quot; w:cs=&quot;Symbol&quot;/&gt;&lt;wx:font wx:val=&quot;Cambria Math&quot;/&gt;&lt;w:i/&gt;&lt;/w:rPr&gt;&lt;m:t&gt;(&lt;/m:t&gt;&lt;/m:r&gt;&lt;m:sSup&gt;&lt;m:sSupPr&gt;&lt;m:ctrlPr&gt;&lt;w:rPr&gt;&lt;w:rFonts w:ascii=&quot;Cambria Math&quot; w:h-ansi=&quot;Cambria Math&quot; w:cs=&quot;Symbol&quot;/&gt;&lt;wx:font wx:val=&quot;Cambria Math&quot;/&gt;&lt;w:i/&gt;&lt;/w:rPr&gt;&lt;/m:ctrlPr&gt;&lt;/m:sSupPr&gt;&lt;m:e&gt;&lt;m:r&gt;&lt;w:rPr&gt;&lt;w:rFonts w:ascii=&quot;Cambria Math&quot; w:h-ansi=&quot;Cambria Math&quot; w:cs=&quot;Symbol&quot;/&gt;&lt;wx:font wx:val=&quot;Cambria Math&quot;/&gt;&lt;w:i/&gt;&lt;/w:rPr&gt;&lt;m:t&gt;25n&lt;/m:t&gt;&lt;/m:r&gt;&lt;/m:e&gt;&lt;m:sup&gt;&lt;m:r&gt;&lt;w:rPr&gt;&lt;w:rFonts w:ascii=&quot;Cambria Math&quot; w:h-ansi=&quot;Cambria Math&quot; w:cs=&quot;Symbol&quot;/&gt;&lt;wx:font wx:val=&quot;Cambria Math&quot;/&gt;&lt;w:i/&gt;&lt;/w:rPr&gt;&lt;m:t&gt;6&lt;/m:t&gt;&lt;/m:r&gt;&lt;/m:sup&gt;&lt;/m:sSup&gt;&lt;m:r&gt;&lt;w:rPr&gt;&lt;w:rFonts w:ascii=&quot;Cambria Math&quot; w:h-ansi=&quot;Cambria Math&quot; w:cs=&quot;Symbol&quot;/&gt;&lt;wx:font wx:val=&quot;Cambria Math&quot;/&gt;&lt;w:i/&gt;&lt;/w:rPr&gt;&lt;m:t&gt;)&lt;/m:t&gt;&lt;/m:r&gt;&lt;/m:e&gt;&lt;m:sup&gt;&lt;m:r&gt;&lt;w:rPr&gt;&lt;w:rFonts w:ascii=&quot;Cambria Math&quot; w:h-ansi=&quot;Cambria Math&quot; w:cs=&quot;Symbol&quot;/&gt;&lt;wx:font wx:val=&quot;Cambria Math&quot;/&gt;&lt;w:i/&gt;&lt;/w:rPr&gt;&lt;m:t&gt;1/2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8" o:title="" chromakey="white"/>
          </v:shape>
        </w:pict>
      </w:r>
      <w:r w:rsidR="00877E03" w:rsidRPr="00877E03">
        <w:instrText xml:space="preserve"> </w:instrText>
      </w:r>
      <w:r w:rsidR="00877E03" w:rsidRPr="00877E03">
        <w:fldChar w:fldCharType="separate"/>
      </w:r>
      <w:r w:rsidR="005B7279" w:rsidRPr="005B7279">
        <w:rPr>
          <w:rFonts w:ascii="Cambria Math" w:hAnsi="Cambria Math"/>
        </w:rPr>
        <w:br/>
      </w:r>
      <w:r w:rsidR="005B7279" w:rsidRPr="005B7279">
        <w:fldChar w:fldCharType="begin"/>
      </w:r>
      <w:r w:rsidR="005B7279" w:rsidRPr="005B7279">
        <w:instrText xml:space="preserve"> QUOTE </w:instrText>
      </w:r>
      <w:r w:rsidR="005B7279" w:rsidRPr="005B7279">
        <w:rPr>
          <w:position w:val="-6"/>
        </w:rPr>
        <w:pict>
          <v:shape id="_x0000_i1050" type="#_x0000_t75" style="width:12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86DA0&quot;/&gt;&lt;wsp:rsid wsp:val=&quot;00036E3F&quot;/&gt;&lt;wsp:rsid wsp:val=&quot;00042E48&quot;/&gt;&lt;wsp:rsid wsp:val=&quot;00055513&quot;/&gt;&lt;wsp:rsid wsp:val=&quot;00074961&quot;/&gt;&lt;wsp:rsid wsp:val=&quot;00084BD6&quot;/&gt;&lt;wsp:rsid wsp:val=&quot;000C16DD&quot;/&gt;&lt;wsp:rsid wsp:val=&quot;000E1F60&quot;/&gt;&lt;wsp:rsid wsp:val=&quot;00111F7F&quot;/&gt;&lt;wsp:rsid wsp:val=&quot;001C4939&quot;/&gt;&lt;wsp:rsid wsp:val=&quot;001F2653&quot;/&gt;&lt;wsp:rsid wsp:val=&quot;0025585C&quot;/&gt;&lt;wsp:rsid wsp:val=&quot;00271846&quot;/&gt;&lt;wsp:rsid wsp:val=&quot;002A319B&quot;/&gt;&lt;wsp:rsid wsp:val=&quot;00382A60&quot;/&gt;&lt;wsp:rsid wsp:val=&quot;004F3F67&quot;/&gt;&lt;wsp:rsid wsp:val=&quot;00523CF4&quot;/&gt;&lt;wsp:rsid wsp:val=&quot;005B7279&quot;/&gt;&lt;wsp:rsid wsp:val=&quot;005E7888&quot;/&gt;&lt;wsp:rsid wsp:val=&quot;007219EB&quot;/&gt;&lt;wsp:rsid wsp:val=&quot;00722AB1&quot;/&gt;&lt;wsp:rsid wsp:val=&quot;00804C3B&quot;/&gt;&lt;wsp:rsid wsp:val=&quot;00877E03&quot;/&gt;&lt;wsp:rsid wsp:val=&quot;008D755D&quot;/&gt;&lt;wsp:rsid wsp:val=&quot;00956514&quot;/&gt;&lt;wsp:rsid wsp:val=&quot;009B43A9&quot;/&gt;&lt;wsp:rsid wsp:val=&quot;00BC5D80&quot;/&gt;&lt;wsp:rsid wsp:val=&quot;00C43A15&quot;/&gt;&lt;wsp:rsid wsp:val=&quot;00C5070D&quot;/&gt;&lt;wsp:rsid wsp:val=&quot;00C7361A&quot;/&gt;&lt;wsp:rsid wsp:val=&quot;00C86DA0&quot;/&gt;&lt;wsp:rsid wsp:val=&quot;00CF43FD&quot;/&gt;&lt;wsp:rsid wsp:val=&quot;00EE7DC5&quot;/&gt;&lt;wsp:rsid wsp:val=&quot;00EF34D5&quot;/&gt;&lt;wsp:rsid wsp:val=&quot;00F86C1E&quot;/&gt;&lt;wsp:rsid wsp:val=&quot;00FC1BE4&quot;/&gt;&lt;/wsp:rsids&gt;&lt;/w:docPr&gt;&lt;w:body&gt;&lt;w:p wsp:rsidR=&quot;00000000&quot; wsp:rsidRDefault=&quot;00111F7F&quot;&gt;&lt;m:oMathPara&gt;&lt;m:oMath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y&lt;/m:t&gt;&lt;/m:r&gt;&lt;/m:e&gt;&lt;m:sup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7" o:title="" chromakey="white"/>
          </v:shape>
        </w:pict>
      </w:r>
      <w:r w:rsidR="005B7279" w:rsidRPr="005B7279">
        <w:instrText xml:space="preserve"> </w:instrText>
      </w:r>
      <w:r w:rsidR="005B7279" w:rsidRPr="005B7279">
        <w:fldChar w:fldCharType="separate"/>
      </w:r>
      <w:r w:rsidR="005B7279" w:rsidRPr="005B7279">
        <w:fldChar w:fldCharType="end"/>
      </w:r>
      <w:r w:rsidR="00877E03" w:rsidRPr="00877E03">
        <w:fldChar w:fldCharType="end"/>
      </w:r>
    </w:p>
    <w:p w:rsidR="00EE7DC5" w:rsidRDefault="00EE7DC5"/>
    <w:p w:rsidR="00EE7DC5" w:rsidRDefault="00EE7DC5"/>
    <w:p w:rsidR="00877E03" w:rsidRDefault="00877E03"/>
    <w:p w:rsidR="00EE7DC5" w:rsidRDefault="00EE7DC5"/>
    <w:p w:rsidR="00FC1BE4" w:rsidRDefault="00FC1BE4" w:rsidP="00FC1BE4">
      <w:pPr>
        <w:ind w:firstLine="720"/>
      </w:pPr>
      <w:r>
        <w:t>13.</w:t>
      </w:r>
      <w:r w:rsidRPr="00877E03">
        <w:t xml:space="preserve"> </w:t>
      </w:r>
      <w:r>
        <w:t>__</w:t>
      </w:r>
      <w:r w:rsidR="00AA6566">
        <w:rPr>
          <w:color w:val="FF0000"/>
        </w:rPr>
        <w:t>6n+27</w:t>
      </w:r>
      <w:r>
        <w:t>__________</w:t>
      </w:r>
    </w:p>
    <w:p w:rsidR="00FC1BE4" w:rsidRDefault="00FC1BE4" w:rsidP="00877E03">
      <w:pPr>
        <w:ind w:firstLine="720"/>
      </w:pPr>
    </w:p>
    <w:p w:rsidR="00FC1BE4" w:rsidRDefault="00FC1BE4" w:rsidP="00877E03">
      <w:pPr>
        <w:ind w:firstLine="720"/>
      </w:pPr>
    </w:p>
    <w:p w:rsidR="00FC1BE4" w:rsidRDefault="00FC1BE4" w:rsidP="00877E03">
      <w:pPr>
        <w:ind w:firstLine="720"/>
      </w:pPr>
    </w:p>
    <w:p w:rsidR="00877E03" w:rsidRDefault="00877E03" w:rsidP="00877E03">
      <w:pPr>
        <w:ind w:firstLine="720"/>
      </w:pPr>
      <w:r>
        <w:t>14.</w:t>
      </w:r>
      <w:r w:rsidRPr="00877E03">
        <w:t xml:space="preserve"> </w:t>
      </w:r>
      <w:r>
        <w:t>__</w:t>
      </w:r>
      <w:r w:rsidR="00AA6566">
        <w:rPr>
          <w:color w:val="FF0000"/>
        </w:rPr>
        <w:t>-24m-</w:t>
      </w:r>
      <w:r w:rsidR="00CC6CFA">
        <w:rPr>
          <w:color w:val="FF0000"/>
        </w:rPr>
        <w:t>25</w:t>
      </w:r>
      <w:r>
        <w:t>________</w:t>
      </w:r>
    </w:p>
    <w:p w:rsidR="00877E03" w:rsidRDefault="00877E03" w:rsidP="00877E03">
      <w:pPr>
        <w:ind w:firstLine="720"/>
      </w:pPr>
    </w:p>
    <w:p w:rsidR="00877E03" w:rsidRDefault="00877E03" w:rsidP="00877E03">
      <w:pPr>
        <w:ind w:firstLine="720"/>
      </w:pPr>
    </w:p>
    <w:p w:rsidR="00FC1BE4" w:rsidRDefault="00FC1BE4" w:rsidP="00877E03">
      <w:pPr>
        <w:ind w:firstLine="720"/>
      </w:pPr>
    </w:p>
    <w:p w:rsidR="00877E03" w:rsidRDefault="00877E03" w:rsidP="00877E03">
      <w:pPr>
        <w:ind w:firstLine="720"/>
      </w:pPr>
      <w:r>
        <w:t>15. ___</w:t>
      </w:r>
      <w:r w:rsidR="00CC6CFA">
        <w:rPr>
          <w:color w:val="FF0000"/>
        </w:rPr>
        <w:t>-11z</w:t>
      </w:r>
      <w:r w:rsidR="00CC6CFA" w:rsidRPr="00CC6CFA">
        <w:rPr>
          <w:color w:val="FF0000"/>
          <w:vertAlign w:val="superscript"/>
        </w:rPr>
        <w:t>2</w:t>
      </w:r>
      <w:r w:rsidR="00CC6CFA">
        <w:rPr>
          <w:color w:val="FF0000"/>
        </w:rPr>
        <w:t>+38</w:t>
      </w:r>
      <w:r>
        <w:t>_______</w:t>
      </w:r>
    </w:p>
    <w:p w:rsidR="00877E03" w:rsidRDefault="00877E03" w:rsidP="00877E03">
      <w:pPr>
        <w:ind w:firstLine="720"/>
      </w:pPr>
    </w:p>
    <w:p w:rsidR="00877E03" w:rsidRDefault="00877E03" w:rsidP="00877E03">
      <w:pPr>
        <w:ind w:firstLine="720"/>
      </w:pPr>
    </w:p>
    <w:p w:rsidR="00FC1BE4" w:rsidRDefault="00FC1BE4" w:rsidP="00877E03">
      <w:pPr>
        <w:ind w:firstLine="720"/>
      </w:pPr>
    </w:p>
    <w:p w:rsidR="00084BD6" w:rsidRDefault="004F3F67" w:rsidP="00877E03">
      <w:pPr>
        <w:ind w:firstLine="720"/>
      </w:pPr>
      <w:r>
        <w:t>16.</w:t>
      </w:r>
      <w:r w:rsidRPr="004F3F67">
        <w:t xml:space="preserve"> </w:t>
      </w:r>
      <w:r>
        <w:t>_____</w:t>
      </w:r>
      <w:r w:rsidR="00A676B3">
        <w:rPr>
          <w:color w:val="FF0000"/>
        </w:rPr>
        <w:t>-16p</w:t>
      </w:r>
      <w:r w:rsidR="00A676B3" w:rsidRPr="00A676B3">
        <w:rPr>
          <w:color w:val="FF0000"/>
          <w:vertAlign w:val="superscript"/>
        </w:rPr>
        <w:t>4</w:t>
      </w:r>
      <w:r w:rsidR="00A676B3">
        <w:rPr>
          <w:color w:val="FF0000"/>
        </w:rPr>
        <w:t xml:space="preserve"> + 2p + 5</w:t>
      </w:r>
    </w:p>
    <w:p w:rsidR="00084BD6" w:rsidRDefault="00084BD6" w:rsidP="008D755D"/>
    <w:p w:rsidR="00FC1BE4" w:rsidRDefault="00FC1BE4" w:rsidP="008D755D"/>
    <w:p w:rsidR="00877E03" w:rsidRDefault="00877E03" w:rsidP="008D755D"/>
    <w:p w:rsidR="00EE7DC5" w:rsidRDefault="00382A60" w:rsidP="008D755D">
      <w:pPr>
        <w:ind w:firstLine="720"/>
      </w:pPr>
      <w:r>
        <w:t>17</w:t>
      </w:r>
      <w:r w:rsidR="00084BD6">
        <w:t>._</w:t>
      </w:r>
      <w:r w:rsidR="007E2051" w:rsidRPr="007E2051">
        <w:rPr>
          <w:color w:val="FF0000"/>
        </w:rPr>
        <w:t>-10x-4</w:t>
      </w:r>
      <w:r w:rsidR="007E2051">
        <w:t>_______</w:t>
      </w:r>
      <w:r w:rsidR="00084BD6">
        <w:t>___</w:t>
      </w:r>
    </w:p>
    <w:p w:rsidR="00084BD6" w:rsidRDefault="00084BD6" w:rsidP="008D755D">
      <w:pPr>
        <w:ind w:right="9" w:firstLine="720"/>
      </w:pPr>
    </w:p>
    <w:p w:rsidR="00084BD6" w:rsidRDefault="00084BD6" w:rsidP="008D755D">
      <w:pPr>
        <w:ind w:firstLine="720"/>
      </w:pPr>
    </w:p>
    <w:p w:rsidR="00FC1BE4" w:rsidRDefault="00FC1BE4" w:rsidP="008D755D">
      <w:pPr>
        <w:ind w:firstLine="720"/>
      </w:pPr>
    </w:p>
    <w:p w:rsidR="00084BD6" w:rsidRDefault="00382A60" w:rsidP="008D755D">
      <w:pPr>
        <w:ind w:firstLine="720"/>
      </w:pPr>
      <w:r>
        <w:t>18</w:t>
      </w:r>
      <w:r w:rsidR="00084BD6">
        <w:t>.__</w:t>
      </w:r>
      <w:r w:rsidR="007E2051">
        <w:rPr>
          <w:color w:val="FF0000"/>
        </w:rPr>
        <w:t>2x-4</w:t>
      </w:r>
      <w:r w:rsidR="00084BD6">
        <w:t>____________</w:t>
      </w:r>
    </w:p>
    <w:p w:rsidR="00084BD6" w:rsidRDefault="00084BD6" w:rsidP="008D755D">
      <w:pPr>
        <w:ind w:firstLine="720"/>
      </w:pPr>
    </w:p>
    <w:p w:rsidR="00084BD6" w:rsidRDefault="00084BD6" w:rsidP="008D755D">
      <w:pPr>
        <w:ind w:firstLine="720"/>
      </w:pPr>
    </w:p>
    <w:p w:rsidR="00FC1BE4" w:rsidRDefault="00FC1BE4" w:rsidP="008D755D">
      <w:pPr>
        <w:ind w:firstLine="720"/>
      </w:pPr>
    </w:p>
    <w:p w:rsidR="00084BD6" w:rsidRDefault="00382A60" w:rsidP="008D755D">
      <w:pPr>
        <w:ind w:firstLine="720"/>
      </w:pPr>
      <w:r>
        <w:t>19</w:t>
      </w:r>
      <w:r w:rsidR="00084BD6">
        <w:t>.____</w:t>
      </w:r>
      <w:r w:rsidR="007E2051">
        <w:rPr>
          <w:color w:val="FF0000"/>
        </w:rPr>
        <w:t>7m+2=67</w:t>
      </w:r>
      <w:r w:rsidR="00084BD6">
        <w:t>______</w:t>
      </w:r>
    </w:p>
    <w:p w:rsidR="00084BD6" w:rsidRDefault="00084BD6" w:rsidP="008D755D">
      <w:pPr>
        <w:ind w:firstLine="720"/>
      </w:pPr>
    </w:p>
    <w:p w:rsidR="00084BD6" w:rsidRDefault="00084BD6" w:rsidP="008D755D">
      <w:pPr>
        <w:ind w:firstLine="720"/>
      </w:pPr>
    </w:p>
    <w:p w:rsidR="00FC1BE4" w:rsidRDefault="00FC1BE4" w:rsidP="008D755D">
      <w:pPr>
        <w:ind w:firstLine="720"/>
      </w:pPr>
    </w:p>
    <w:p w:rsidR="00084BD6" w:rsidRDefault="00382A60" w:rsidP="008D755D">
      <w:pPr>
        <w:ind w:left="720"/>
      </w:pPr>
      <w:r>
        <w:t>20</w:t>
      </w:r>
      <w:r w:rsidR="00084BD6">
        <w:t>._____</w:t>
      </w:r>
      <w:r w:rsidR="007E2051">
        <w:rPr>
          <w:color w:val="FF0000"/>
        </w:rPr>
        <w:t>2x-7=x+6</w:t>
      </w:r>
      <w:r w:rsidR="00084BD6">
        <w:t>_____</w:t>
      </w:r>
    </w:p>
    <w:p w:rsidR="00084BD6" w:rsidRDefault="00084BD6" w:rsidP="008D755D">
      <w:pPr>
        <w:ind w:left="720"/>
      </w:pPr>
    </w:p>
    <w:p w:rsidR="00084BD6" w:rsidRDefault="00084BD6" w:rsidP="008D755D">
      <w:pPr>
        <w:ind w:left="720"/>
      </w:pPr>
    </w:p>
    <w:p w:rsidR="00FC1BE4" w:rsidRDefault="00FC1BE4" w:rsidP="008D755D">
      <w:pPr>
        <w:ind w:left="720"/>
      </w:pPr>
    </w:p>
    <w:p w:rsidR="00084BD6" w:rsidRDefault="00382A60" w:rsidP="008D755D">
      <w:pPr>
        <w:ind w:left="720"/>
      </w:pPr>
      <w:r>
        <w:t>21</w:t>
      </w:r>
      <w:r w:rsidR="00084BD6">
        <w:t>.___</w:t>
      </w:r>
      <w:r w:rsidR="007E2051">
        <w:rPr>
          <w:color w:val="FF0000"/>
        </w:rPr>
        <w:t>x</w:t>
      </w:r>
      <w:r w:rsidR="007E2051" w:rsidRPr="007E2051">
        <w:rPr>
          <w:color w:val="FF0000"/>
          <w:vertAlign w:val="superscript"/>
        </w:rPr>
        <w:t xml:space="preserve">3 </w:t>
      </w:r>
      <w:r w:rsidR="007E2051">
        <w:rPr>
          <w:color w:val="FF0000"/>
        </w:rPr>
        <w:t>= 3x -4</w:t>
      </w:r>
      <w:r w:rsidR="00084BD6">
        <w:t>_______</w:t>
      </w:r>
    </w:p>
    <w:p w:rsidR="00084BD6" w:rsidRDefault="00084BD6" w:rsidP="008D755D">
      <w:pPr>
        <w:ind w:left="720"/>
      </w:pPr>
    </w:p>
    <w:p w:rsidR="00084BD6" w:rsidRDefault="00084BD6" w:rsidP="008D755D">
      <w:pPr>
        <w:ind w:left="720"/>
      </w:pPr>
    </w:p>
    <w:p w:rsidR="00FC1BE4" w:rsidRDefault="00FC1BE4" w:rsidP="008D755D">
      <w:pPr>
        <w:ind w:left="720"/>
      </w:pPr>
    </w:p>
    <w:p w:rsidR="00084BD6" w:rsidRDefault="00382A60" w:rsidP="008D755D">
      <w:pPr>
        <w:ind w:left="720"/>
      </w:pPr>
      <w:r>
        <w:t>22</w:t>
      </w:r>
      <w:r w:rsidR="00084BD6">
        <w:t>.____</w:t>
      </w:r>
      <w:r w:rsidR="007E2051" w:rsidRPr="007E2051">
        <w:rPr>
          <w:color w:val="FF0000"/>
        </w:rPr>
        <w:t>x^1/3</w:t>
      </w:r>
      <w:r w:rsidR="00084BD6">
        <w:t>____________</w:t>
      </w:r>
    </w:p>
    <w:p w:rsidR="00084BD6" w:rsidRDefault="00084BD6" w:rsidP="008D755D">
      <w:pPr>
        <w:ind w:left="720"/>
      </w:pPr>
    </w:p>
    <w:p w:rsidR="00084BD6" w:rsidRDefault="00084BD6" w:rsidP="008D755D">
      <w:pPr>
        <w:ind w:left="720"/>
      </w:pPr>
    </w:p>
    <w:p w:rsidR="00FC1BE4" w:rsidRDefault="00FC1BE4" w:rsidP="008D755D">
      <w:pPr>
        <w:ind w:left="720"/>
      </w:pPr>
    </w:p>
    <w:p w:rsidR="00084BD6" w:rsidRDefault="00382A60" w:rsidP="008D755D">
      <w:pPr>
        <w:ind w:left="720"/>
      </w:pPr>
      <w:r>
        <w:t>23</w:t>
      </w:r>
      <w:r w:rsidR="00084BD6">
        <w:t>.____</w:t>
      </w:r>
      <w:r w:rsidR="007E2051" w:rsidRPr="007E2051">
        <w:rPr>
          <w:color w:val="FF0000"/>
        </w:rPr>
        <w:t>32^1/5</w:t>
      </w:r>
      <w:r w:rsidR="007E2051">
        <w:t xml:space="preserve"> = 2</w:t>
      </w:r>
      <w:r w:rsidR="00084BD6">
        <w:t>______</w:t>
      </w:r>
    </w:p>
    <w:p w:rsidR="00084BD6" w:rsidRDefault="00084BD6" w:rsidP="008D755D">
      <w:pPr>
        <w:ind w:left="720"/>
      </w:pPr>
    </w:p>
    <w:p w:rsidR="00084BD6" w:rsidRDefault="00084BD6" w:rsidP="008D755D">
      <w:pPr>
        <w:ind w:left="720"/>
      </w:pPr>
    </w:p>
    <w:p w:rsidR="00FC1BE4" w:rsidRDefault="00FC1BE4" w:rsidP="008D755D">
      <w:pPr>
        <w:ind w:left="720"/>
      </w:pPr>
    </w:p>
    <w:p w:rsidR="00EE7DC5" w:rsidRDefault="00382A60" w:rsidP="005B7279">
      <w:pPr>
        <w:ind w:left="720"/>
      </w:pPr>
      <w:r>
        <w:t>24</w:t>
      </w:r>
      <w:r w:rsidR="00084BD6">
        <w:t>._____</w:t>
      </w:r>
      <w:r w:rsidR="007E2051" w:rsidRPr="007E2051">
        <w:rPr>
          <w:color w:val="FF0000"/>
          <w:sz w:val="28"/>
          <w:szCs w:val="28"/>
        </w:rPr>
        <w:t>√</w:t>
      </w:r>
      <w:r w:rsidR="007E2051" w:rsidRPr="007E2051">
        <w:rPr>
          <w:color w:val="FF0000"/>
        </w:rPr>
        <w:t>y</w:t>
      </w:r>
      <w:r w:rsidR="00084BD6">
        <w:t>___________</w:t>
      </w:r>
    </w:p>
    <w:sectPr w:rsidR="00EE7DC5" w:rsidSect="008D755D">
      <w:type w:val="continuous"/>
      <w:pgSz w:w="12240" w:h="15840"/>
      <w:pgMar w:top="720" w:right="720" w:bottom="720" w:left="288" w:header="720" w:footer="720" w:gutter="0"/>
      <w:cols w:num="2" w:space="144" w:equalWidth="0">
        <w:col w:w="7083" w:space="378"/>
        <w:col w:w="3339" w:space="960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6DA0"/>
    <w:rsid w:val="00036E3F"/>
    <w:rsid w:val="00042E48"/>
    <w:rsid w:val="00055513"/>
    <w:rsid w:val="00074961"/>
    <w:rsid w:val="00084BD6"/>
    <w:rsid w:val="000C16DD"/>
    <w:rsid w:val="000E1F60"/>
    <w:rsid w:val="001871B9"/>
    <w:rsid w:val="001C4939"/>
    <w:rsid w:val="001F2653"/>
    <w:rsid w:val="00250090"/>
    <w:rsid w:val="0025585C"/>
    <w:rsid w:val="00271846"/>
    <w:rsid w:val="002A319B"/>
    <w:rsid w:val="00356409"/>
    <w:rsid w:val="00382A60"/>
    <w:rsid w:val="004F3F67"/>
    <w:rsid w:val="00523CF4"/>
    <w:rsid w:val="005B7279"/>
    <w:rsid w:val="005E7888"/>
    <w:rsid w:val="007219EB"/>
    <w:rsid w:val="00722AB1"/>
    <w:rsid w:val="007E2051"/>
    <w:rsid w:val="00804C3B"/>
    <w:rsid w:val="00877E03"/>
    <w:rsid w:val="008D755D"/>
    <w:rsid w:val="00956514"/>
    <w:rsid w:val="00976E70"/>
    <w:rsid w:val="009B43A9"/>
    <w:rsid w:val="00A676B3"/>
    <w:rsid w:val="00AA6566"/>
    <w:rsid w:val="00BC5D80"/>
    <w:rsid w:val="00C43A15"/>
    <w:rsid w:val="00C5070D"/>
    <w:rsid w:val="00C7361A"/>
    <w:rsid w:val="00C86DA0"/>
    <w:rsid w:val="00CC6CFA"/>
    <w:rsid w:val="00CF43FD"/>
    <w:rsid w:val="00EE7DC5"/>
    <w:rsid w:val="00EF34D5"/>
    <w:rsid w:val="00F86C1E"/>
    <w:rsid w:val="00FC1B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F86C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86C1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image" Target="media/image17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82760E-72A6-4B22-98B6-2FC58DD818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4</Words>
  <Characters>1506</Characters>
  <Application>Microsoft Office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Chapter 1 &amp; 2</vt:lpstr>
    </vt:vector>
  </TitlesOfParts>
  <Company>Wake County Public School</Company>
  <LinksUpToDate>false</LinksUpToDate>
  <CharactersWithSpaces>1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Chapter 1 &amp; 2</dc:title>
  <dc:creator>Administrator</dc:creator>
  <cp:lastModifiedBy>Andrew</cp:lastModifiedBy>
  <cp:revision>2</cp:revision>
  <cp:lastPrinted>2013-04-29T20:52:00Z</cp:lastPrinted>
  <dcterms:created xsi:type="dcterms:W3CDTF">2013-08-03T11:46:00Z</dcterms:created>
  <dcterms:modified xsi:type="dcterms:W3CDTF">2013-08-03T1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